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D4F04" w:rsidRDefault="006D4F0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6D4F04" w:rsidRPr="005F45E9" w:rsidRDefault="006D4F04" w:rsidP="006D4F04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 w:rsidRPr="005F45E9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Multilayered Variable Selection in QSPR: A Case Study of Modeling Melting Point of Bromide Ionic Liquids</w:t>
      </w:r>
    </w:p>
    <w:p w:rsidR="006D4F04" w:rsidRDefault="006D4F04" w:rsidP="006D4F04">
      <w:pPr>
        <w:jc w:val="center"/>
        <w:rPr>
          <w:rFonts w:ascii="Times New Roman" w:hAnsi="Times New Roman" w:cs="Times New Roman"/>
          <w:sz w:val="20"/>
          <w:szCs w:val="20"/>
        </w:rPr>
      </w:pPr>
    </w:p>
    <w:p w:rsidR="006D4F04" w:rsidRDefault="006D4F04" w:rsidP="006D4F04">
      <w:pPr>
        <w:jc w:val="center"/>
        <w:rPr>
          <w:rFonts w:ascii="Times New Roman" w:hAnsi="Times New Roman" w:cs="Times New Roman"/>
          <w:sz w:val="20"/>
          <w:szCs w:val="20"/>
        </w:rPr>
      </w:pPr>
    </w:p>
    <w:p w:rsidR="006D4F04" w:rsidRPr="00C83D2D" w:rsidRDefault="006D4F04" w:rsidP="006D4F04">
      <w:pPr>
        <w:jc w:val="center"/>
        <w:rPr>
          <w:rFonts w:ascii="Times New Roman" w:hAnsi="Times New Roman" w:cs="Times New Roman"/>
          <w:b/>
          <w:sz w:val="20"/>
          <w:szCs w:val="20"/>
        </w:rPr>
      </w:pPr>
      <w:r w:rsidRPr="00C83D2D">
        <w:rPr>
          <w:rFonts w:ascii="Times New Roman" w:hAnsi="Times New Roman" w:cs="Times New Roman"/>
          <w:b/>
          <w:sz w:val="20"/>
          <w:szCs w:val="20"/>
        </w:rPr>
        <w:t>Supplementary Materials</w:t>
      </w:r>
    </w:p>
    <w:p w:rsidR="006D4F04" w:rsidRPr="00514519" w:rsidRDefault="006D4F04" w:rsidP="006D4F04">
      <w:pPr>
        <w:jc w:val="center"/>
        <w:rPr>
          <w:rFonts w:ascii="Times New Roman" w:hAnsi="Times New Roman" w:cs="Times New Roman"/>
          <w:i/>
          <w:sz w:val="20"/>
          <w:szCs w:val="20"/>
        </w:rPr>
      </w:pPr>
    </w:p>
    <w:p w:rsidR="006D4F04" w:rsidRPr="00514519" w:rsidRDefault="006D4F04" w:rsidP="006D4F04">
      <w:pPr>
        <w:jc w:val="center"/>
        <w:rPr>
          <w:rFonts w:ascii="Times New Roman" w:hAnsi="Times New Roman" w:cs="Times New Roman"/>
          <w:i/>
          <w:sz w:val="20"/>
          <w:szCs w:val="20"/>
        </w:rPr>
      </w:pPr>
      <w:r w:rsidRPr="00514519">
        <w:rPr>
          <w:rFonts w:ascii="Times New Roman" w:hAnsi="Times New Roman" w:cs="Times New Roman"/>
          <w:i/>
          <w:sz w:val="20"/>
          <w:szCs w:val="20"/>
        </w:rPr>
        <w:t xml:space="preserve">Table S1. The list of studied bromide ionic liquids (cationic part of </w:t>
      </w:r>
      <w:r w:rsidRPr="00514519">
        <w:rPr>
          <w:rFonts w:ascii="Times New Roman" w:hAnsi="Times New Roman" w:cs="Times New Roman"/>
          <w:b/>
          <w:i/>
          <w:sz w:val="20"/>
          <w:szCs w:val="20"/>
        </w:rPr>
        <w:t>376</w:t>
      </w:r>
      <w:r w:rsidRPr="00514519">
        <w:rPr>
          <w:rFonts w:ascii="Times New Roman" w:hAnsi="Times New Roman" w:cs="Times New Roman"/>
          <w:i/>
          <w:sz w:val="20"/>
          <w:szCs w:val="20"/>
        </w:rPr>
        <w:t xml:space="preserve"> ILs shown) with their experimental and predicted (based on the consensus model) melting point </w:t>
      </w:r>
      <w:r w:rsidRPr="00514519">
        <w:rPr>
          <w:rFonts w:ascii="Times New Roman" w:eastAsia="Times New Roman" w:hAnsi="Times New Roman" w:cs="Times New Roman"/>
          <w:b/>
          <w:i/>
          <w:color w:val="000000"/>
          <w:sz w:val="20"/>
          <w:szCs w:val="20"/>
        </w:rPr>
        <w:t>[</w:t>
      </w:r>
      <w:r w:rsidRPr="00514519">
        <w:rPr>
          <w:rFonts w:ascii="Times New Roman" w:eastAsia="Times New Roman" w:hAnsi="Times New Roman" w:cs="Times New Roman"/>
          <w:i/>
          <w:color w:val="000000"/>
          <w:sz w:val="20"/>
          <w:szCs w:val="20"/>
        </w:rPr>
        <w:t>Log (T</w:t>
      </w:r>
      <w:r w:rsidRPr="00514519">
        <w:rPr>
          <w:rFonts w:ascii="Times New Roman" w:eastAsia="Times New Roman" w:hAnsi="Times New Roman" w:cs="Times New Roman"/>
          <w:i/>
          <w:color w:val="000000"/>
          <w:sz w:val="20"/>
          <w:szCs w:val="20"/>
          <w:vertAlign w:val="subscript"/>
        </w:rPr>
        <w:t>m</w:t>
      </w:r>
      <w:r w:rsidRPr="00514519">
        <w:rPr>
          <w:rFonts w:ascii="Times New Roman" w:eastAsia="Times New Roman" w:hAnsi="Times New Roman" w:cs="Times New Roman"/>
          <w:i/>
          <w:color w:val="000000"/>
          <w:sz w:val="20"/>
          <w:szCs w:val="20"/>
        </w:rPr>
        <w:t>°C)]</w:t>
      </w:r>
      <w:r w:rsidRPr="00514519">
        <w:rPr>
          <w:rFonts w:ascii="Times New Roman" w:eastAsia="Times New Roman" w:hAnsi="Times New Roman" w:cs="Times New Roman"/>
          <w:b/>
          <w:i/>
          <w:color w:val="000000"/>
          <w:sz w:val="20"/>
          <w:szCs w:val="20"/>
        </w:rPr>
        <w:t xml:space="preserve"> </w:t>
      </w:r>
      <w:r w:rsidRPr="00514519">
        <w:rPr>
          <w:rFonts w:ascii="Times New Roman" w:hAnsi="Times New Roman" w:cs="Times New Roman"/>
          <w:i/>
          <w:sz w:val="20"/>
          <w:szCs w:val="20"/>
        </w:rPr>
        <w:t>values.</w:t>
      </w:r>
    </w:p>
    <w:tbl>
      <w:tblPr>
        <w:tblW w:w="1142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72"/>
        <w:gridCol w:w="3190"/>
        <w:gridCol w:w="2458"/>
        <w:gridCol w:w="1804"/>
        <w:gridCol w:w="882"/>
        <w:gridCol w:w="882"/>
        <w:gridCol w:w="1019"/>
        <w:gridCol w:w="19"/>
      </w:tblGrid>
      <w:tr w:rsidR="006D4F04" w:rsidRPr="008650D2" w:rsidTr="006D4F04">
        <w:trPr>
          <w:trHeight w:val="300"/>
          <w:jc w:val="center"/>
        </w:trPr>
        <w:tc>
          <w:tcPr>
            <w:tcW w:w="11426" w:type="dxa"/>
            <w:gridSpan w:val="8"/>
            <w:shd w:val="clear" w:color="auto" w:fill="auto"/>
            <w:noWrap/>
            <w:vAlign w:val="center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sz w:val="20"/>
                <w:szCs w:val="20"/>
              </w:rPr>
              <w:object w:dxaOrig="1755" w:dyaOrig="213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9.25pt;height:71.25pt" o:ole="">
                  <v:imagedata r:id="rId7" o:title=""/>
                </v:shape>
                <o:OLEObject Type="Embed" ProgID="MarvinOLE.Document" ShapeID="_x0000_i1025" DrawAspect="Content" ObjectID="_1537254444" r:id="rId8"/>
              </w:object>
            </w:r>
          </w:p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sz w:val="20"/>
                <w:szCs w:val="20"/>
              </w:rPr>
              <w:t>N-alkyl-pyridinium based cation</w:t>
            </w:r>
          </w:p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sz w:val="20"/>
                <w:szCs w:val="20"/>
              </w:rPr>
              <w:t xml:space="preserve">R1-R5 can be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a substituent</w:t>
            </w:r>
            <w:r w:rsidRPr="008650D2">
              <w:rPr>
                <w:rFonts w:ascii="Times New Roman" w:hAnsi="Times New Roman" w:cs="Times New Roman"/>
                <w:sz w:val="20"/>
                <w:szCs w:val="20"/>
              </w:rPr>
              <w:t xml:space="preserve"> or H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>Compound Nos.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>N- substituent</w:t>
            </w:r>
          </w:p>
        </w:tc>
        <w:tc>
          <w:tcPr>
            <w:tcW w:w="5144" w:type="dxa"/>
            <w:gridSpan w:val="3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>Other substituents</w:t>
            </w:r>
          </w:p>
        </w:tc>
        <w:tc>
          <w:tcPr>
            <w:tcW w:w="882" w:type="dxa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 xml:space="preserve">Exp. </w:t>
            </w:r>
            <w:r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>m.p.</w:t>
            </w:r>
            <w:r w:rsidRPr="008650D2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 xml:space="preserve"> [Log (T</w:t>
            </w:r>
            <w:r w:rsidRPr="008650D2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vertAlign w:val="subscript"/>
              </w:rPr>
              <w:t>m</w:t>
            </w:r>
            <w:r w:rsidRPr="008650D2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>°C)]</w:t>
            </w:r>
          </w:p>
        </w:tc>
        <w:tc>
          <w:tcPr>
            <w:tcW w:w="1038" w:type="dxa"/>
            <w:gridSpan w:val="2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 xml:space="preserve">Predicted </w:t>
            </w:r>
            <w:r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>m.p.</w:t>
            </w:r>
            <w:r w:rsidRPr="008650D2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 xml:space="preserve"> [Log (T</w:t>
            </w:r>
            <w:r w:rsidRPr="008650D2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vertAlign w:val="subscript"/>
              </w:rPr>
              <w:t>m</w:t>
            </w:r>
            <w:r w:rsidRPr="008650D2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>°C)]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decyl</w:t>
            </w:r>
          </w:p>
        </w:tc>
        <w:tc>
          <w:tcPr>
            <w:tcW w:w="5144" w:type="dxa"/>
            <w:gridSpan w:val="3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-pentyl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477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670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</w:t>
            </w:r>
            <w:r w:rsidR="00A53635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*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1-propionylloxyundecyl</w:t>
            </w:r>
          </w:p>
        </w:tc>
        <w:tc>
          <w:tcPr>
            <w:tcW w:w="5144" w:type="dxa"/>
            <w:gridSpan w:val="3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544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740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benzyl</w:t>
            </w:r>
          </w:p>
        </w:tc>
        <w:tc>
          <w:tcPr>
            <w:tcW w:w="5144" w:type="dxa"/>
            <w:gridSpan w:val="3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4-dibenzyl; 3-ethoxycarbonyl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544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901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4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octyl</w:t>
            </w:r>
          </w:p>
        </w:tc>
        <w:tc>
          <w:tcPr>
            <w:tcW w:w="5144" w:type="dxa"/>
            <w:gridSpan w:val="3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4-propyl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568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712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5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etradecyl</w:t>
            </w:r>
          </w:p>
        </w:tc>
        <w:tc>
          <w:tcPr>
            <w:tcW w:w="5144" w:type="dxa"/>
            <w:gridSpan w:val="3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4-hexyl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568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640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etradecyl</w:t>
            </w:r>
          </w:p>
        </w:tc>
        <w:tc>
          <w:tcPr>
            <w:tcW w:w="5144" w:type="dxa"/>
            <w:gridSpan w:val="3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-pentyl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591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650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decyl</w:t>
            </w:r>
          </w:p>
        </w:tc>
        <w:tc>
          <w:tcPr>
            <w:tcW w:w="5144" w:type="dxa"/>
            <w:gridSpan w:val="3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4-ethoxycarbonyl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607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668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dodecyl</w:t>
            </w:r>
          </w:p>
        </w:tc>
        <w:tc>
          <w:tcPr>
            <w:tcW w:w="5144" w:type="dxa"/>
            <w:gridSpan w:val="3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4-propyl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613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670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9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undecyl</w:t>
            </w:r>
          </w:p>
        </w:tc>
        <w:tc>
          <w:tcPr>
            <w:tcW w:w="5144" w:type="dxa"/>
            <w:gridSpan w:val="3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622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708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0</w:t>
            </w:r>
            <w:r w:rsidR="00A53635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*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octyl</w:t>
            </w:r>
          </w:p>
        </w:tc>
        <w:tc>
          <w:tcPr>
            <w:tcW w:w="5144" w:type="dxa"/>
            <w:gridSpan w:val="3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4-ethyl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628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748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1</w:t>
            </w:r>
            <w:r w:rsidR="00A53635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*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dodecyl</w:t>
            </w:r>
          </w:p>
        </w:tc>
        <w:tc>
          <w:tcPr>
            <w:tcW w:w="5144" w:type="dxa"/>
            <w:gridSpan w:val="3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4-ethyl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638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683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decyl</w:t>
            </w:r>
          </w:p>
        </w:tc>
        <w:tc>
          <w:tcPr>
            <w:tcW w:w="5144" w:type="dxa"/>
            <w:gridSpan w:val="3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648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719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dodecyl</w:t>
            </w:r>
          </w:p>
        </w:tc>
        <w:tc>
          <w:tcPr>
            <w:tcW w:w="5144" w:type="dxa"/>
            <w:gridSpan w:val="3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653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699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4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exyl</w:t>
            </w:r>
          </w:p>
        </w:tc>
        <w:tc>
          <w:tcPr>
            <w:tcW w:w="5144" w:type="dxa"/>
            <w:gridSpan w:val="3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-(2-methyloctyl)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672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698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5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ethoxycarbonylmethyl</w:t>
            </w:r>
          </w:p>
        </w:tc>
        <w:tc>
          <w:tcPr>
            <w:tcW w:w="5144" w:type="dxa"/>
            <w:gridSpan w:val="3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5-butyl; 2-methyl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708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861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6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,5- dimethoxyphenethyl</w:t>
            </w:r>
          </w:p>
        </w:tc>
        <w:tc>
          <w:tcPr>
            <w:tcW w:w="5144" w:type="dxa"/>
            <w:gridSpan w:val="3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731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37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7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ridecyl</w:t>
            </w:r>
          </w:p>
        </w:tc>
        <w:tc>
          <w:tcPr>
            <w:tcW w:w="5144" w:type="dxa"/>
            <w:gridSpan w:val="3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736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691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8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4-fluoro-benzyl</w:t>
            </w:r>
          </w:p>
        </w:tc>
        <w:tc>
          <w:tcPr>
            <w:tcW w:w="5144" w:type="dxa"/>
            <w:gridSpan w:val="3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760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68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9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etradecyl</w:t>
            </w:r>
          </w:p>
        </w:tc>
        <w:tc>
          <w:tcPr>
            <w:tcW w:w="5144" w:type="dxa"/>
            <w:gridSpan w:val="3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771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683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0</w:t>
            </w:r>
            <w:r w:rsidR="00A53635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*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butyl</w:t>
            </w:r>
          </w:p>
        </w:tc>
        <w:tc>
          <w:tcPr>
            <w:tcW w:w="5144" w:type="dxa"/>
            <w:gridSpan w:val="3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4-ethoxycarbonyl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778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884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1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-methylpropyl</w:t>
            </w:r>
          </w:p>
        </w:tc>
        <w:tc>
          <w:tcPr>
            <w:tcW w:w="5144" w:type="dxa"/>
            <w:gridSpan w:val="3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806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959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lastRenderedPageBreak/>
              <w:t>22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ethyl</w:t>
            </w:r>
          </w:p>
        </w:tc>
        <w:tc>
          <w:tcPr>
            <w:tcW w:w="5144" w:type="dxa"/>
            <w:gridSpan w:val="3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-(3-hydroxypropyl)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806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42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3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benzyl</w:t>
            </w:r>
          </w:p>
        </w:tc>
        <w:tc>
          <w:tcPr>
            <w:tcW w:w="5144" w:type="dxa"/>
            <w:gridSpan w:val="3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-methyl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810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49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4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butyl</w:t>
            </w:r>
          </w:p>
        </w:tc>
        <w:tc>
          <w:tcPr>
            <w:tcW w:w="5144" w:type="dxa"/>
            <w:gridSpan w:val="3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-benzylsulfanyl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813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869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5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-cyclohexyl-2-oxo-ethyl</w:t>
            </w:r>
          </w:p>
        </w:tc>
        <w:tc>
          <w:tcPr>
            <w:tcW w:w="5144" w:type="dxa"/>
            <w:gridSpan w:val="3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839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823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6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ethylpropyl</w:t>
            </w:r>
          </w:p>
        </w:tc>
        <w:tc>
          <w:tcPr>
            <w:tcW w:w="5144" w:type="dxa"/>
            <w:gridSpan w:val="3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842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974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7</w:t>
            </w:r>
            <w:r w:rsidR="00A53635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*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-pyridinyl</w:t>
            </w:r>
          </w:p>
        </w:tc>
        <w:tc>
          <w:tcPr>
            <w:tcW w:w="5144" w:type="dxa"/>
            <w:gridSpan w:val="3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848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89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8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-(ethoxycarbonyl)ethyl</w:t>
            </w:r>
          </w:p>
        </w:tc>
        <w:tc>
          <w:tcPr>
            <w:tcW w:w="5144" w:type="dxa"/>
            <w:gridSpan w:val="3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851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956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9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-(ethjoxycarbonyl)propyl</w:t>
            </w:r>
          </w:p>
        </w:tc>
        <w:tc>
          <w:tcPr>
            <w:tcW w:w="5144" w:type="dxa"/>
            <w:gridSpan w:val="3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863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938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1</w:t>
            </w:r>
            <w:r w:rsidR="00A53635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*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ethyl</w:t>
            </w:r>
          </w:p>
        </w:tc>
        <w:tc>
          <w:tcPr>
            <w:tcW w:w="5144" w:type="dxa"/>
            <w:gridSpan w:val="3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-diethylcarbamoyl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878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949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2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-phenoxyethyl</w:t>
            </w:r>
          </w:p>
        </w:tc>
        <w:tc>
          <w:tcPr>
            <w:tcW w:w="5144" w:type="dxa"/>
            <w:gridSpan w:val="3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886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10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3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ethyl</w:t>
            </w:r>
          </w:p>
        </w:tc>
        <w:tc>
          <w:tcPr>
            <w:tcW w:w="5144" w:type="dxa"/>
            <w:gridSpan w:val="3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,4,6-tetramethyl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892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993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4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ethyl</w:t>
            </w:r>
          </w:p>
        </w:tc>
        <w:tc>
          <w:tcPr>
            <w:tcW w:w="5144" w:type="dxa"/>
            <w:gridSpan w:val="3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4-(3-hydroxypropyl)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895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41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5</w:t>
            </w:r>
            <w:r w:rsidR="00A53635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*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ethyl</w:t>
            </w:r>
          </w:p>
        </w:tc>
        <w:tc>
          <w:tcPr>
            <w:tcW w:w="5144" w:type="dxa"/>
            <w:gridSpan w:val="3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,6-dimethyl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898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962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6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ethyl</w:t>
            </w:r>
          </w:p>
        </w:tc>
        <w:tc>
          <w:tcPr>
            <w:tcW w:w="5144" w:type="dxa"/>
            <w:gridSpan w:val="3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-pyridinyl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903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33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7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isopropyloxycarbonylmethyl</w:t>
            </w:r>
          </w:p>
        </w:tc>
        <w:tc>
          <w:tcPr>
            <w:tcW w:w="5144" w:type="dxa"/>
            <w:gridSpan w:val="3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903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201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8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orpholinomethyl</w:t>
            </w:r>
          </w:p>
        </w:tc>
        <w:tc>
          <w:tcPr>
            <w:tcW w:w="5144" w:type="dxa"/>
            <w:gridSpan w:val="3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4-methyl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903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26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9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ethyl</w:t>
            </w:r>
          </w:p>
        </w:tc>
        <w:tc>
          <w:tcPr>
            <w:tcW w:w="5144" w:type="dxa"/>
            <w:gridSpan w:val="3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4-benzyl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916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916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40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-fluroethyl</w:t>
            </w:r>
          </w:p>
        </w:tc>
        <w:tc>
          <w:tcPr>
            <w:tcW w:w="5144" w:type="dxa"/>
            <w:gridSpan w:val="3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-ethoxycarbonyl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932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81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41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henethyl</w:t>
            </w:r>
          </w:p>
        </w:tc>
        <w:tc>
          <w:tcPr>
            <w:tcW w:w="5144" w:type="dxa"/>
            <w:gridSpan w:val="3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4-methyl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940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27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42</w:t>
            </w:r>
            <w:r w:rsidR="00A53635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*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butyl</w:t>
            </w:r>
          </w:p>
        </w:tc>
        <w:tc>
          <w:tcPr>
            <w:tcW w:w="5144" w:type="dxa"/>
            <w:gridSpan w:val="3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-carboxy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954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10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43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allyl</w:t>
            </w:r>
          </w:p>
        </w:tc>
        <w:tc>
          <w:tcPr>
            <w:tcW w:w="5144" w:type="dxa"/>
            <w:gridSpan w:val="3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-diethylcarbamoyl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959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974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44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bis(ethoxycarbonyl)methyl</w:t>
            </w:r>
          </w:p>
        </w:tc>
        <w:tc>
          <w:tcPr>
            <w:tcW w:w="5144" w:type="dxa"/>
            <w:gridSpan w:val="3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964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40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45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4-acetoxybutyl</w:t>
            </w:r>
          </w:p>
        </w:tc>
        <w:tc>
          <w:tcPr>
            <w:tcW w:w="5144" w:type="dxa"/>
            <w:gridSpan w:val="3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-hydroxy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971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987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46</w:t>
            </w:r>
            <w:r w:rsidR="00A53635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*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benzyloxy</w:t>
            </w:r>
          </w:p>
        </w:tc>
        <w:tc>
          <w:tcPr>
            <w:tcW w:w="5144" w:type="dxa"/>
            <w:gridSpan w:val="3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978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953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47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allyl</w:t>
            </w:r>
          </w:p>
        </w:tc>
        <w:tc>
          <w:tcPr>
            <w:tcW w:w="5144" w:type="dxa"/>
            <w:gridSpan w:val="3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978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08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48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ethyl</w:t>
            </w:r>
          </w:p>
        </w:tc>
        <w:tc>
          <w:tcPr>
            <w:tcW w:w="5144" w:type="dxa"/>
            <w:gridSpan w:val="3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-methoxycarbonyl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980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67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49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-hydroxyethyl</w:t>
            </w:r>
          </w:p>
        </w:tc>
        <w:tc>
          <w:tcPr>
            <w:tcW w:w="5144" w:type="dxa"/>
            <w:gridSpan w:val="3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-methyl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982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70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50</w:t>
            </w:r>
            <w:r w:rsidR="00A53635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*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ethyl</w:t>
            </w:r>
          </w:p>
        </w:tc>
        <w:tc>
          <w:tcPr>
            <w:tcW w:w="5144" w:type="dxa"/>
            <w:gridSpan w:val="3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-methyl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987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987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51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isopropyl</w:t>
            </w:r>
          </w:p>
        </w:tc>
        <w:tc>
          <w:tcPr>
            <w:tcW w:w="5144" w:type="dxa"/>
            <w:gridSpan w:val="3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987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27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52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butyl</w:t>
            </w:r>
          </w:p>
        </w:tc>
        <w:tc>
          <w:tcPr>
            <w:tcW w:w="5144" w:type="dxa"/>
            <w:gridSpan w:val="3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987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42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53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ethyl</w:t>
            </w:r>
          </w:p>
        </w:tc>
        <w:tc>
          <w:tcPr>
            <w:tcW w:w="5144" w:type="dxa"/>
            <w:gridSpan w:val="3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4-(4-pyridyl)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989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896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54</w:t>
            </w:r>
            <w:r w:rsidR="00A53635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*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allyl</w:t>
            </w:r>
          </w:p>
        </w:tc>
        <w:tc>
          <w:tcPr>
            <w:tcW w:w="5144" w:type="dxa"/>
            <w:gridSpan w:val="3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-hydroxy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991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14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55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benzyl</w:t>
            </w:r>
          </w:p>
        </w:tc>
        <w:tc>
          <w:tcPr>
            <w:tcW w:w="5144" w:type="dxa"/>
            <w:gridSpan w:val="3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991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96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56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ethyl</w:t>
            </w:r>
          </w:p>
        </w:tc>
        <w:tc>
          <w:tcPr>
            <w:tcW w:w="5144" w:type="dxa"/>
            <w:gridSpan w:val="3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4-(2-ethoxycarbonylethyl)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996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47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57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ethyl</w:t>
            </w:r>
          </w:p>
        </w:tc>
        <w:tc>
          <w:tcPr>
            <w:tcW w:w="5144" w:type="dxa"/>
            <w:gridSpan w:val="3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-acetyl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998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992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58</w:t>
            </w:r>
            <w:r w:rsidR="00A53635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*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allyl</w:t>
            </w:r>
          </w:p>
        </w:tc>
        <w:tc>
          <w:tcPr>
            <w:tcW w:w="5144" w:type="dxa"/>
            <w:gridSpan w:val="3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-formyl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00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61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59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acetonyl</w:t>
            </w:r>
          </w:p>
        </w:tc>
        <w:tc>
          <w:tcPr>
            <w:tcW w:w="5144" w:type="dxa"/>
            <w:gridSpan w:val="3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,6-dimethyl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00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96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0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ethyl</w:t>
            </w:r>
          </w:p>
        </w:tc>
        <w:tc>
          <w:tcPr>
            <w:tcW w:w="5144" w:type="dxa"/>
            <w:gridSpan w:val="3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-hydroxy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17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90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1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ethoxy</w:t>
            </w:r>
          </w:p>
        </w:tc>
        <w:tc>
          <w:tcPr>
            <w:tcW w:w="5144" w:type="dxa"/>
            <w:gridSpan w:val="3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4-methoxy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25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57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2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ropyloxycarbonylmethyl</w:t>
            </w:r>
          </w:p>
        </w:tc>
        <w:tc>
          <w:tcPr>
            <w:tcW w:w="5144" w:type="dxa"/>
            <w:gridSpan w:val="3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35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08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3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allyl</w:t>
            </w:r>
          </w:p>
        </w:tc>
        <w:tc>
          <w:tcPr>
            <w:tcW w:w="5144" w:type="dxa"/>
            <w:gridSpan w:val="3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-hydroxymethyl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41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949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lastRenderedPageBreak/>
              <w:t>64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-hydroxyethyl</w:t>
            </w:r>
          </w:p>
        </w:tc>
        <w:tc>
          <w:tcPr>
            <w:tcW w:w="5144" w:type="dxa"/>
            <w:gridSpan w:val="3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41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09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5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allyl</w:t>
            </w:r>
          </w:p>
        </w:tc>
        <w:tc>
          <w:tcPr>
            <w:tcW w:w="5144" w:type="dxa"/>
            <w:gridSpan w:val="3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4-hydroxymethyl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41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979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5-hexynyl</w:t>
            </w:r>
          </w:p>
        </w:tc>
        <w:tc>
          <w:tcPr>
            <w:tcW w:w="5144" w:type="dxa"/>
            <w:gridSpan w:val="3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45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09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-cyanoethyl</w:t>
            </w:r>
          </w:p>
        </w:tc>
        <w:tc>
          <w:tcPr>
            <w:tcW w:w="5144" w:type="dxa"/>
            <w:gridSpan w:val="3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-methyl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57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982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</w:t>
            </w:r>
            <w:r w:rsidR="00A53635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*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yridenyl</w:t>
            </w:r>
          </w:p>
        </w:tc>
        <w:tc>
          <w:tcPr>
            <w:tcW w:w="5144" w:type="dxa"/>
            <w:gridSpan w:val="3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64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94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isopropyl</w:t>
            </w:r>
          </w:p>
        </w:tc>
        <w:tc>
          <w:tcPr>
            <w:tcW w:w="5144" w:type="dxa"/>
            <w:gridSpan w:val="3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4-hydroxyethyl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72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89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-cholropropyl</w:t>
            </w:r>
          </w:p>
        </w:tc>
        <w:tc>
          <w:tcPr>
            <w:tcW w:w="5144" w:type="dxa"/>
            <w:gridSpan w:val="3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76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995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1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ethyl</w:t>
            </w:r>
          </w:p>
        </w:tc>
        <w:tc>
          <w:tcPr>
            <w:tcW w:w="5144" w:type="dxa"/>
            <w:gridSpan w:val="3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79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75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2</w:t>
            </w:r>
            <w:r w:rsidR="00A53635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*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allyl</w:t>
            </w:r>
          </w:p>
        </w:tc>
        <w:tc>
          <w:tcPr>
            <w:tcW w:w="5144" w:type="dxa"/>
            <w:gridSpan w:val="3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4-cyan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81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20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3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ethyl</w:t>
            </w:r>
          </w:p>
        </w:tc>
        <w:tc>
          <w:tcPr>
            <w:tcW w:w="5144" w:type="dxa"/>
            <w:gridSpan w:val="3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4-methyl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83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52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4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isopropyl</w:t>
            </w:r>
          </w:p>
        </w:tc>
        <w:tc>
          <w:tcPr>
            <w:tcW w:w="5144" w:type="dxa"/>
            <w:gridSpan w:val="3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-hydroxymethyl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83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26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5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-hydroxyethyl</w:t>
            </w:r>
          </w:p>
        </w:tc>
        <w:tc>
          <w:tcPr>
            <w:tcW w:w="5144" w:type="dxa"/>
            <w:gridSpan w:val="3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-hydroxy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86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996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6</w:t>
            </w:r>
            <w:r w:rsidR="00A53635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*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-hydroxyethyl</w:t>
            </w:r>
          </w:p>
        </w:tc>
        <w:tc>
          <w:tcPr>
            <w:tcW w:w="5144" w:type="dxa"/>
            <w:gridSpan w:val="3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,4-dimethyl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88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15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7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,3-diethylallyl</w:t>
            </w:r>
          </w:p>
        </w:tc>
        <w:tc>
          <w:tcPr>
            <w:tcW w:w="5144" w:type="dxa"/>
            <w:gridSpan w:val="3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4-methyl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02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992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8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-methyl-2-oxopropyl</w:t>
            </w:r>
          </w:p>
        </w:tc>
        <w:tc>
          <w:tcPr>
            <w:tcW w:w="5144" w:type="dxa"/>
            <w:gridSpan w:val="3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-methyl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06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17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9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-cyano-ethyl</w:t>
            </w:r>
          </w:p>
        </w:tc>
        <w:tc>
          <w:tcPr>
            <w:tcW w:w="5144" w:type="dxa"/>
            <w:gridSpan w:val="3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,4-dimethyl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24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99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0</w:t>
            </w:r>
            <w:r w:rsidR="00A53635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*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ethoxycarbonylmethyl</w:t>
            </w:r>
          </w:p>
        </w:tc>
        <w:tc>
          <w:tcPr>
            <w:tcW w:w="5144" w:type="dxa"/>
            <w:gridSpan w:val="3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24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95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1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-bromopropyl</w:t>
            </w:r>
          </w:p>
        </w:tc>
        <w:tc>
          <w:tcPr>
            <w:tcW w:w="5144" w:type="dxa"/>
            <w:gridSpan w:val="3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4-methyl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37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999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2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Z)-3-methylpent-2-en-4-inyl</w:t>
            </w:r>
          </w:p>
        </w:tc>
        <w:tc>
          <w:tcPr>
            <w:tcW w:w="5144" w:type="dxa"/>
            <w:gridSpan w:val="3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45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10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3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ethyl</w:t>
            </w:r>
          </w:p>
        </w:tc>
        <w:tc>
          <w:tcPr>
            <w:tcW w:w="5144" w:type="dxa"/>
            <w:gridSpan w:val="3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-methyoxycarbonyl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45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26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4</w:t>
            </w:r>
            <w:r w:rsidR="00A53635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*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-cyanoethyl</w:t>
            </w:r>
          </w:p>
        </w:tc>
        <w:tc>
          <w:tcPr>
            <w:tcW w:w="5144" w:type="dxa"/>
            <w:gridSpan w:val="3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-amino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49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80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5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-metrhyl-2-oxopropyl</w:t>
            </w:r>
          </w:p>
        </w:tc>
        <w:tc>
          <w:tcPr>
            <w:tcW w:w="5144" w:type="dxa"/>
            <w:gridSpan w:val="3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52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58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6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yanomethyl</w:t>
            </w:r>
          </w:p>
        </w:tc>
        <w:tc>
          <w:tcPr>
            <w:tcW w:w="5144" w:type="dxa"/>
            <w:gridSpan w:val="3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,5-dimethyl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58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97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7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ethyl</w:t>
            </w:r>
          </w:p>
        </w:tc>
        <w:tc>
          <w:tcPr>
            <w:tcW w:w="5144" w:type="dxa"/>
            <w:gridSpan w:val="3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4-methyl-3-hydroxy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58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48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8</w:t>
            </w:r>
            <w:r w:rsidR="00A53635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*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-cyanoethyl</w:t>
            </w:r>
          </w:p>
        </w:tc>
        <w:tc>
          <w:tcPr>
            <w:tcW w:w="5144" w:type="dxa"/>
            <w:gridSpan w:val="3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4-methyl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64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76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9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-cyanoethyl</w:t>
            </w:r>
          </w:p>
        </w:tc>
        <w:tc>
          <w:tcPr>
            <w:tcW w:w="5144" w:type="dxa"/>
            <w:gridSpan w:val="3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67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94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90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ethyl</w:t>
            </w:r>
          </w:p>
        </w:tc>
        <w:tc>
          <w:tcPr>
            <w:tcW w:w="5144" w:type="dxa"/>
            <w:gridSpan w:val="3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73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92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91</w:t>
            </w:r>
            <w:r w:rsidR="00A53635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*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ethyl</w:t>
            </w:r>
          </w:p>
        </w:tc>
        <w:tc>
          <w:tcPr>
            <w:tcW w:w="5144" w:type="dxa"/>
            <w:gridSpan w:val="3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-hydroxy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76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54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92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vinyl</w:t>
            </w:r>
          </w:p>
        </w:tc>
        <w:tc>
          <w:tcPr>
            <w:tcW w:w="5144" w:type="dxa"/>
            <w:gridSpan w:val="3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86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84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93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henyl</w:t>
            </w:r>
          </w:p>
        </w:tc>
        <w:tc>
          <w:tcPr>
            <w:tcW w:w="5144" w:type="dxa"/>
            <w:gridSpan w:val="3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89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47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94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E)-3-hydroxyprop-1-en-1-yl</w:t>
            </w:r>
          </w:p>
        </w:tc>
        <w:tc>
          <w:tcPr>
            <w:tcW w:w="5144" w:type="dxa"/>
            <w:gridSpan w:val="3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90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01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95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-carboxyallyl</w:t>
            </w:r>
          </w:p>
        </w:tc>
        <w:tc>
          <w:tcPr>
            <w:tcW w:w="5144" w:type="dxa"/>
            <w:gridSpan w:val="3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95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26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96</w:t>
            </w:r>
            <w:r w:rsidR="00A53635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*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yclohex-2-enyl</w:t>
            </w:r>
          </w:p>
        </w:tc>
        <w:tc>
          <w:tcPr>
            <w:tcW w:w="5144" w:type="dxa"/>
            <w:gridSpan w:val="3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95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26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97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-cyanoethyl</w:t>
            </w:r>
          </w:p>
        </w:tc>
        <w:tc>
          <w:tcPr>
            <w:tcW w:w="5144" w:type="dxa"/>
            <w:gridSpan w:val="3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,5-dimethyl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203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886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98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-carboxypropyl</w:t>
            </w:r>
          </w:p>
        </w:tc>
        <w:tc>
          <w:tcPr>
            <w:tcW w:w="5144" w:type="dxa"/>
            <w:gridSpan w:val="3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205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36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99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ethyl</w:t>
            </w:r>
          </w:p>
        </w:tc>
        <w:tc>
          <w:tcPr>
            <w:tcW w:w="5144" w:type="dxa"/>
            <w:gridSpan w:val="3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4-methoxycarbonyl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212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998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00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ethyl</w:t>
            </w:r>
          </w:p>
        </w:tc>
        <w:tc>
          <w:tcPr>
            <w:tcW w:w="5144" w:type="dxa"/>
            <w:gridSpan w:val="3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4-cyano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215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80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01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yanomethyl</w:t>
            </w:r>
          </w:p>
        </w:tc>
        <w:tc>
          <w:tcPr>
            <w:tcW w:w="5144" w:type="dxa"/>
            <w:gridSpan w:val="3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219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20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02</w:t>
            </w:r>
            <w:r w:rsidR="00A53635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*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ethyl</w:t>
            </w:r>
          </w:p>
        </w:tc>
        <w:tc>
          <w:tcPr>
            <w:tcW w:w="5144" w:type="dxa"/>
            <w:gridSpan w:val="3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-hydroxymethyl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223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56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03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vinyl</w:t>
            </w:r>
          </w:p>
        </w:tc>
        <w:tc>
          <w:tcPr>
            <w:tcW w:w="5144" w:type="dxa"/>
            <w:gridSpan w:val="3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4-methyl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224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78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04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isopropyl</w:t>
            </w:r>
          </w:p>
        </w:tc>
        <w:tc>
          <w:tcPr>
            <w:tcW w:w="5144" w:type="dxa"/>
            <w:gridSpan w:val="3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4-methoxy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228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42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lastRenderedPageBreak/>
              <w:t>105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ethyl</w:t>
            </w:r>
          </w:p>
        </w:tc>
        <w:tc>
          <w:tcPr>
            <w:tcW w:w="5144" w:type="dxa"/>
            <w:gridSpan w:val="3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4-methyl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229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68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06</w:t>
            </w:r>
            <w:r w:rsidR="00A53635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*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ethoxycarbonylmethyl</w:t>
            </w:r>
          </w:p>
        </w:tc>
        <w:tc>
          <w:tcPr>
            <w:tcW w:w="5144" w:type="dxa"/>
            <w:gridSpan w:val="3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238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48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07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ropyl</w:t>
            </w:r>
          </w:p>
        </w:tc>
        <w:tc>
          <w:tcPr>
            <w:tcW w:w="5144" w:type="dxa"/>
            <w:gridSpan w:val="3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-carbamoyl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242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91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08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ethyl</w:t>
            </w:r>
          </w:p>
        </w:tc>
        <w:tc>
          <w:tcPr>
            <w:tcW w:w="5144" w:type="dxa"/>
            <w:gridSpan w:val="3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4-dimethylamino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243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57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09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rop-2-ynyl</w:t>
            </w:r>
          </w:p>
        </w:tc>
        <w:tc>
          <w:tcPr>
            <w:tcW w:w="5144" w:type="dxa"/>
            <w:gridSpan w:val="3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4-methyl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246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54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10</w:t>
            </w:r>
            <w:r w:rsidR="00A53635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*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yanomethyl</w:t>
            </w:r>
          </w:p>
        </w:tc>
        <w:tc>
          <w:tcPr>
            <w:tcW w:w="5144" w:type="dxa"/>
            <w:gridSpan w:val="3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4-methyl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250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99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11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-fluroethhyl</w:t>
            </w:r>
          </w:p>
        </w:tc>
        <w:tc>
          <w:tcPr>
            <w:tcW w:w="5144" w:type="dxa"/>
            <w:gridSpan w:val="3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253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52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12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ethyl</w:t>
            </w:r>
          </w:p>
        </w:tc>
        <w:tc>
          <w:tcPr>
            <w:tcW w:w="5144" w:type="dxa"/>
            <w:gridSpan w:val="3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4-acetyl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255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48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13</w:t>
            </w:r>
            <w:r w:rsidR="00A53635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*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allyl</w:t>
            </w:r>
          </w:p>
        </w:tc>
        <w:tc>
          <w:tcPr>
            <w:tcW w:w="5144" w:type="dxa"/>
            <w:gridSpan w:val="3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4-(hydroxyiminomethyl)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264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69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14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ydrazinocarbonylmethyl</w:t>
            </w:r>
          </w:p>
        </w:tc>
        <w:tc>
          <w:tcPr>
            <w:tcW w:w="5144" w:type="dxa"/>
            <w:gridSpan w:val="3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267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251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15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-oxopropyl</w:t>
            </w:r>
          </w:p>
        </w:tc>
        <w:tc>
          <w:tcPr>
            <w:tcW w:w="5144" w:type="dxa"/>
            <w:gridSpan w:val="3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268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94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16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ethyl</w:t>
            </w:r>
          </w:p>
        </w:tc>
        <w:tc>
          <w:tcPr>
            <w:tcW w:w="5144" w:type="dxa"/>
            <w:gridSpan w:val="3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4-carbamoyl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272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89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17</w:t>
            </w:r>
            <w:r w:rsidR="00A53635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*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E)-2-carboxy-1-ethenyl</w:t>
            </w:r>
          </w:p>
        </w:tc>
        <w:tc>
          <w:tcPr>
            <w:tcW w:w="5144" w:type="dxa"/>
            <w:gridSpan w:val="3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-methyl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274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61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18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-propionamido</w:t>
            </w:r>
          </w:p>
        </w:tc>
        <w:tc>
          <w:tcPr>
            <w:tcW w:w="5144" w:type="dxa"/>
            <w:gridSpan w:val="3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275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52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19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E)-2-carboxy-1-ethenyl</w:t>
            </w:r>
          </w:p>
        </w:tc>
        <w:tc>
          <w:tcPr>
            <w:tcW w:w="5144" w:type="dxa"/>
            <w:gridSpan w:val="3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-methyl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278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52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0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allyl</w:t>
            </w:r>
          </w:p>
        </w:tc>
        <w:tc>
          <w:tcPr>
            <w:tcW w:w="5144" w:type="dxa"/>
            <w:gridSpan w:val="3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-(hydroxyiminomethyl)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280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49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1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-oxopropyl</w:t>
            </w:r>
          </w:p>
        </w:tc>
        <w:tc>
          <w:tcPr>
            <w:tcW w:w="5144" w:type="dxa"/>
            <w:gridSpan w:val="3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-methyl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284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251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2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-hydroxyethyl</w:t>
            </w:r>
          </w:p>
        </w:tc>
        <w:tc>
          <w:tcPr>
            <w:tcW w:w="5144" w:type="dxa"/>
            <w:gridSpan w:val="3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-(hydroxyiminomethyl)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292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90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3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yanomethyl</w:t>
            </w:r>
          </w:p>
        </w:tc>
        <w:tc>
          <w:tcPr>
            <w:tcW w:w="5144" w:type="dxa"/>
            <w:gridSpan w:val="3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,4-dimethyl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298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79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4</w:t>
            </w:r>
            <w:r w:rsidR="00A53635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*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arboxymethyl</w:t>
            </w:r>
          </w:p>
        </w:tc>
        <w:tc>
          <w:tcPr>
            <w:tcW w:w="5144" w:type="dxa"/>
            <w:gridSpan w:val="3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299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50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5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-carbamoylethyl</w:t>
            </w:r>
          </w:p>
        </w:tc>
        <w:tc>
          <w:tcPr>
            <w:tcW w:w="5144" w:type="dxa"/>
            <w:gridSpan w:val="3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299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08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6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arbamoylmethyl</w:t>
            </w:r>
          </w:p>
        </w:tc>
        <w:tc>
          <w:tcPr>
            <w:tcW w:w="5144" w:type="dxa"/>
            <w:gridSpan w:val="3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299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88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426" w:type="dxa"/>
            <w:gridSpan w:val="8"/>
            <w:shd w:val="clear" w:color="auto" w:fill="auto"/>
            <w:noWrap/>
            <w:vAlign w:val="bottom"/>
            <w:hideMark/>
          </w:tcPr>
          <w:p w:rsidR="006D4F04" w:rsidRPr="00EA355B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EA355B">
              <w:rPr>
                <w:rFonts w:ascii="Times New Roman" w:hAnsi="Times New Roman" w:cs="Times New Roman"/>
              </w:rPr>
              <w:object w:dxaOrig="2866" w:dyaOrig="1683">
                <v:shape id="_x0000_i1026" type="#_x0000_t75" style="width:85.5pt;height:51pt" o:ole="">
                  <v:imagedata r:id="rId9" o:title=""/>
                </v:shape>
                <o:OLEObject Type="Embed" ProgID="ChemDraw.Document.5.0" ShapeID="_x0000_i1026" DrawAspect="Content" ObjectID="_1537254445" r:id="rId10"/>
              </w:object>
            </w:r>
          </w:p>
          <w:p w:rsidR="006D4F04" w:rsidRPr="00EA355B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</w:rPr>
              <w:t>hydroxyalkyl</w:t>
            </w:r>
            <w:r w:rsidRPr="00EA355B">
              <w:rPr>
                <w:rFonts w:ascii="Times New Roman" w:hAnsi="Times New Roman" w:cs="Times New Roman"/>
              </w:rPr>
              <w:t>ammonium cation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>Compound Nos.</w:t>
            </w:r>
          </w:p>
        </w:tc>
        <w:tc>
          <w:tcPr>
            <w:tcW w:w="8334" w:type="dxa"/>
            <w:gridSpan w:val="4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>Cation name</w:t>
            </w:r>
          </w:p>
        </w:tc>
        <w:tc>
          <w:tcPr>
            <w:tcW w:w="882" w:type="dxa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 xml:space="preserve">Exp. </w:t>
            </w:r>
            <w:r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>m.p.</w:t>
            </w:r>
            <w:r w:rsidRPr="008650D2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 xml:space="preserve"> [Log (T</w:t>
            </w:r>
            <w:r w:rsidRPr="008650D2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vertAlign w:val="subscript"/>
              </w:rPr>
              <w:t>m</w:t>
            </w:r>
            <w:r w:rsidRPr="008650D2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>°C)]</w:t>
            </w:r>
          </w:p>
        </w:tc>
        <w:tc>
          <w:tcPr>
            <w:tcW w:w="1038" w:type="dxa"/>
            <w:gridSpan w:val="2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 xml:space="preserve">Predicted </w:t>
            </w:r>
            <w:r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>m.p.</w:t>
            </w:r>
            <w:r w:rsidRPr="008650D2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 xml:space="preserve"> [Log (T</w:t>
            </w:r>
            <w:r w:rsidRPr="008650D2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vertAlign w:val="subscript"/>
              </w:rPr>
              <w:t>m</w:t>
            </w:r>
            <w:r w:rsidRPr="008650D2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>°C)]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7</w:t>
            </w:r>
          </w:p>
        </w:tc>
        <w:tc>
          <w:tcPr>
            <w:tcW w:w="8334" w:type="dxa"/>
            <w:gridSpan w:val="4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2-hydroxyethyl)-dimethyl-pentyl-ammonium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699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80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8</w:t>
            </w:r>
            <w:r w:rsidR="00A53635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*</w:t>
            </w:r>
          </w:p>
        </w:tc>
        <w:tc>
          <w:tcPr>
            <w:tcW w:w="8334" w:type="dxa"/>
            <w:gridSpan w:val="4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dibutyl-hexadecyl-(2-hydroxyethyl)-ammonium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740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862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9</w:t>
            </w:r>
          </w:p>
        </w:tc>
        <w:tc>
          <w:tcPr>
            <w:tcW w:w="8334" w:type="dxa"/>
            <w:gridSpan w:val="4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ributyl-(2-hydroxyethyl)-ammonium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763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948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0</w:t>
            </w:r>
            <w:r w:rsidR="00A53635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*</w:t>
            </w:r>
          </w:p>
        </w:tc>
        <w:tc>
          <w:tcPr>
            <w:tcW w:w="8334" w:type="dxa"/>
            <w:gridSpan w:val="4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ethyl-hexadecyl-(2-hydroxyethyl)-methyl-ammonium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806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927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1</w:t>
            </w:r>
          </w:p>
        </w:tc>
        <w:tc>
          <w:tcPr>
            <w:tcW w:w="8334" w:type="dxa"/>
            <w:gridSpan w:val="4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didodecyl-(2-hydroxyethyl)-methyl-ammonium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813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889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2</w:t>
            </w:r>
          </w:p>
        </w:tc>
        <w:tc>
          <w:tcPr>
            <w:tcW w:w="8334" w:type="dxa"/>
            <w:gridSpan w:val="4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diethyl-(2-hydroxyethyl)-tetradecyl-ammonium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813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955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3</w:t>
            </w:r>
            <w:r w:rsidR="00A53635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*</w:t>
            </w:r>
          </w:p>
        </w:tc>
        <w:tc>
          <w:tcPr>
            <w:tcW w:w="8334" w:type="dxa"/>
            <w:gridSpan w:val="4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decyl-(3-hydroxypropyl)-dimethyl-ammonium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845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85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4</w:t>
            </w:r>
          </w:p>
        </w:tc>
        <w:tc>
          <w:tcPr>
            <w:tcW w:w="8334" w:type="dxa"/>
            <w:gridSpan w:val="4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decyl-diethyl-(2-hydroxyethyl)-ammonium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886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98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5</w:t>
            </w:r>
          </w:p>
        </w:tc>
        <w:tc>
          <w:tcPr>
            <w:tcW w:w="8334" w:type="dxa"/>
            <w:gridSpan w:val="4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exadecyl-(3-hydroxypropyl)-dimethyl-ammonium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929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30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6</w:t>
            </w:r>
            <w:r w:rsidR="00A53635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*</w:t>
            </w:r>
          </w:p>
        </w:tc>
        <w:tc>
          <w:tcPr>
            <w:tcW w:w="8334" w:type="dxa"/>
            <w:gridSpan w:val="4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3-hydroxypropyl)-dimethyl-tetradecyl-ammonium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934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46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7</w:t>
            </w:r>
          </w:p>
        </w:tc>
        <w:tc>
          <w:tcPr>
            <w:tcW w:w="8334" w:type="dxa"/>
            <w:gridSpan w:val="4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didodecyl-ethyl-(2-hydroxyethyl)-ammonium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00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897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8</w:t>
            </w:r>
          </w:p>
        </w:tc>
        <w:tc>
          <w:tcPr>
            <w:tcW w:w="8334" w:type="dxa"/>
            <w:gridSpan w:val="4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2-hydroxyethyl)-dimethyl-octyl-ammonium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61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16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lastRenderedPageBreak/>
              <w:t>139</w:t>
            </w:r>
          </w:p>
        </w:tc>
        <w:tc>
          <w:tcPr>
            <w:tcW w:w="8334" w:type="dxa"/>
            <w:gridSpan w:val="4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2-hydroxyethyl)-dimethyl-nonyl-ammonium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79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00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40</w:t>
            </w:r>
          </w:p>
        </w:tc>
        <w:tc>
          <w:tcPr>
            <w:tcW w:w="8334" w:type="dxa"/>
            <w:gridSpan w:val="4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dodecyl-diethyl-(2-hydroxyethyl)-ammonium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79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62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41</w:t>
            </w:r>
          </w:p>
        </w:tc>
        <w:tc>
          <w:tcPr>
            <w:tcW w:w="8334" w:type="dxa"/>
            <w:gridSpan w:val="4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diethyl-hexadecyl-(2-hydroxyethyl)-ammonium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14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944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42</w:t>
            </w:r>
          </w:p>
        </w:tc>
        <w:tc>
          <w:tcPr>
            <w:tcW w:w="8334" w:type="dxa"/>
            <w:gridSpan w:val="4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2-hydroxyethyl)-methyl-dioctadecyl-ammonium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14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911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43</w:t>
            </w:r>
            <w:r w:rsidR="00A53635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*</w:t>
            </w:r>
          </w:p>
        </w:tc>
        <w:tc>
          <w:tcPr>
            <w:tcW w:w="8334" w:type="dxa"/>
            <w:gridSpan w:val="4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diethyl-(2-hydroxyethyl)-octadecyl-ammonium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34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934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44</w:t>
            </w:r>
          </w:p>
        </w:tc>
        <w:tc>
          <w:tcPr>
            <w:tcW w:w="8334" w:type="dxa"/>
            <w:gridSpan w:val="4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dihexadecyl-(2-hydroxyethyl)-methyl-ammonium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76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871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45</w:t>
            </w:r>
          </w:p>
        </w:tc>
        <w:tc>
          <w:tcPr>
            <w:tcW w:w="8334" w:type="dxa"/>
            <w:gridSpan w:val="4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decyl-(2-hydroxyethyl)-dimethyl-ammonium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90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87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46</w:t>
            </w:r>
          </w:p>
        </w:tc>
        <w:tc>
          <w:tcPr>
            <w:tcW w:w="8334" w:type="dxa"/>
            <w:gridSpan w:val="4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2-hydroxyethyl)-isopropyl-methyl-propyl-ammonium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90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214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47</w:t>
            </w:r>
          </w:p>
        </w:tc>
        <w:tc>
          <w:tcPr>
            <w:tcW w:w="8334" w:type="dxa"/>
            <w:gridSpan w:val="4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diethyl-(3-hydroxypropyl)-methyl-ammonium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90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217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48</w:t>
            </w:r>
            <w:r w:rsidR="00A53635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*</w:t>
            </w:r>
          </w:p>
        </w:tc>
        <w:tc>
          <w:tcPr>
            <w:tcW w:w="8334" w:type="dxa"/>
            <w:gridSpan w:val="4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riethyl-(3-hydroxypropyl)-ammonium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217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71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49</w:t>
            </w:r>
          </w:p>
        </w:tc>
        <w:tc>
          <w:tcPr>
            <w:tcW w:w="8334" w:type="dxa"/>
            <w:gridSpan w:val="4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rimethyl-(3-hydroxypropyl)-ammonium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243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399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50</w:t>
            </w:r>
          </w:p>
        </w:tc>
        <w:tc>
          <w:tcPr>
            <w:tcW w:w="8334" w:type="dxa"/>
            <w:gridSpan w:val="4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dodecyl-(2-hydroxyethyl)-dimethyl-ammonium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301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70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51</w:t>
            </w:r>
          </w:p>
        </w:tc>
        <w:tc>
          <w:tcPr>
            <w:tcW w:w="8334" w:type="dxa"/>
            <w:gridSpan w:val="4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2-hydroxyethyl)-dimethyl-tetradecyl-ammonium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301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45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52</w:t>
            </w:r>
          </w:p>
        </w:tc>
        <w:tc>
          <w:tcPr>
            <w:tcW w:w="8334" w:type="dxa"/>
            <w:gridSpan w:val="4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2-hydroxyethyl)-dimethyl-pentadecyl-ammonium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312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35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53</w:t>
            </w:r>
          </w:p>
        </w:tc>
        <w:tc>
          <w:tcPr>
            <w:tcW w:w="8334" w:type="dxa"/>
            <w:gridSpan w:val="4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2-hydroxyethyl)-dimethyl-octadecyl-ammonium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322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16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54</w:t>
            </w:r>
          </w:p>
        </w:tc>
        <w:tc>
          <w:tcPr>
            <w:tcW w:w="8334" w:type="dxa"/>
            <w:gridSpan w:val="4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exadecyl-(2-hydroxyethyl)-dimethyl-ammonium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352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28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55</w:t>
            </w:r>
          </w:p>
        </w:tc>
        <w:tc>
          <w:tcPr>
            <w:tcW w:w="8334" w:type="dxa"/>
            <w:gridSpan w:val="4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2-hydroxyethyl)-diisopropyl-methyl-ammonium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371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289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56</w:t>
            </w:r>
          </w:p>
        </w:tc>
        <w:tc>
          <w:tcPr>
            <w:tcW w:w="8334" w:type="dxa"/>
            <w:gridSpan w:val="4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riethyl-(2-hydroxyethyl)-ammonium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407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394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57</w:t>
            </w:r>
            <w:r w:rsidR="00A53635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*</w:t>
            </w:r>
          </w:p>
        </w:tc>
        <w:tc>
          <w:tcPr>
            <w:tcW w:w="8334" w:type="dxa"/>
            <w:gridSpan w:val="4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ethyl-(2-hydroxyethyl)-isopropyl-methyl-ammonium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415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266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58</w:t>
            </w:r>
          </w:p>
        </w:tc>
        <w:tc>
          <w:tcPr>
            <w:tcW w:w="8334" w:type="dxa"/>
            <w:gridSpan w:val="4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2-hydroxyethyl)-isopropyl-dimethyl-ammonium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439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307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59</w:t>
            </w:r>
          </w:p>
        </w:tc>
        <w:tc>
          <w:tcPr>
            <w:tcW w:w="8334" w:type="dxa"/>
            <w:gridSpan w:val="4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ethyl-(2-hydroxyethyl)-dimethyl-ammonium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455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286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60</w:t>
            </w:r>
            <w:r w:rsidR="00A53635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*</w:t>
            </w:r>
          </w:p>
        </w:tc>
        <w:tc>
          <w:tcPr>
            <w:tcW w:w="8334" w:type="dxa"/>
            <w:gridSpan w:val="4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2-hydroxyethyl)-trimethyl-ammonium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477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394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426" w:type="dxa"/>
            <w:gridSpan w:val="8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sz w:val="20"/>
                <w:szCs w:val="20"/>
              </w:rPr>
              <w:object w:dxaOrig="1110" w:dyaOrig="1290">
                <v:shape id="_x0000_i1027" type="#_x0000_t75" style="width:57pt;height:65.25pt" o:ole="">
                  <v:imagedata r:id="rId11" o:title=""/>
                </v:shape>
                <o:OLEObject Type="Embed" ProgID="MarvinOLE.Document" ShapeID="_x0000_i1027" DrawAspect="Content" ObjectID="_1537254446" r:id="rId12"/>
              </w:object>
            </w:r>
          </w:p>
          <w:p w:rsidR="006D4F04" w:rsidRPr="00EA355B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EA355B">
              <w:rPr>
                <w:rFonts w:ascii="Times New Roman" w:hAnsi="Times New Roman" w:cs="Times New Roman"/>
                <w:sz w:val="20"/>
                <w:szCs w:val="20"/>
              </w:rPr>
              <w:t>tetraalkyl-ammonium based cation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>Compound Nos.</w:t>
            </w:r>
          </w:p>
        </w:tc>
        <w:tc>
          <w:tcPr>
            <w:tcW w:w="8334" w:type="dxa"/>
            <w:gridSpan w:val="4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>Cation Name</w:t>
            </w:r>
          </w:p>
        </w:tc>
        <w:tc>
          <w:tcPr>
            <w:tcW w:w="882" w:type="dxa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 xml:space="preserve">Exp. </w:t>
            </w:r>
            <w:r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>m.p.</w:t>
            </w:r>
            <w:r w:rsidRPr="008650D2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 xml:space="preserve"> [Log (T</w:t>
            </w:r>
            <w:r w:rsidRPr="008650D2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vertAlign w:val="subscript"/>
              </w:rPr>
              <w:t>m</w:t>
            </w:r>
            <w:r w:rsidRPr="008650D2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>°C)]</w:t>
            </w:r>
          </w:p>
        </w:tc>
        <w:tc>
          <w:tcPr>
            <w:tcW w:w="1038" w:type="dxa"/>
            <w:gridSpan w:val="2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 xml:space="preserve">Predicted </w:t>
            </w:r>
            <w:r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>m.p.</w:t>
            </w:r>
            <w:r w:rsidRPr="008650D2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 xml:space="preserve"> [Log (T</w:t>
            </w:r>
            <w:r w:rsidRPr="008650D2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vertAlign w:val="subscript"/>
              </w:rPr>
              <w:t>m</w:t>
            </w:r>
            <w:r w:rsidRPr="008650D2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>°C)]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61</w:t>
            </w:r>
          </w:p>
        </w:tc>
        <w:tc>
          <w:tcPr>
            <w:tcW w:w="8334" w:type="dxa"/>
            <w:gridSpan w:val="4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ributyl-(3-methylbutyl)-ammonium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230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963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62</w:t>
            </w:r>
          </w:p>
        </w:tc>
        <w:tc>
          <w:tcPr>
            <w:tcW w:w="8334" w:type="dxa"/>
            <w:gridSpan w:val="4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butyl-dodecyl-dimethyl-ammonium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602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74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63</w:t>
            </w:r>
          </w:p>
        </w:tc>
        <w:tc>
          <w:tcPr>
            <w:tcW w:w="8334" w:type="dxa"/>
            <w:gridSpan w:val="4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dimethyl-ditetradecyl-ammonium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699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09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64</w:t>
            </w:r>
          </w:p>
        </w:tc>
        <w:tc>
          <w:tcPr>
            <w:tcW w:w="8334" w:type="dxa"/>
            <w:gridSpan w:val="4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dibutyl-hexadecyl-methyl-ammonium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708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969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65</w:t>
            </w:r>
            <w:r w:rsidR="00A53635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*</w:t>
            </w:r>
          </w:p>
        </w:tc>
        <w:tc>
          <w:tcPr>
            <w:tcW w:w="8334" w:type="dxa"/>
            <w:gridSpan w:val="4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ributyl-hexyl-ammonium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716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937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66</w:t>
            </w:r>
          </w:p>
        </w:tc>
        <w:tc>
          <w:tcPr>
            <w:tcW w:w="8334" w:type="dxa"/>
            <w:gridSpan w:val="4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dodecyl-tripropyl-ammonium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748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957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67</w:t>
            </w:r>
          </w:p>
        </w:tc>
        <w:tc>
          <w:tcPr>
            <w:tcW w:w="8334" w:type="dxa"/>
            <w:gridSpan w:val="4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dimethyl-octadecyl-octyl-ammonium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756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17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68</w:t>
            </w:r>
            <w:r w:rsidR="00A53635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*</w:t>
            </w:r>
          </w:p>
        </w:tc>
        <w:tc>
          <w:tcPr>
            <w:tcW w:w="8334" w:type="dxa"/>
            <w:gridSpan w:val="4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decyl-dimethyl-octadecyl-ammonium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778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09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69</w:t>
            </w:r>
          </w:p>
        </w:tc>
        <w:tc>
          <w:tcPr>
            <w:tcW w:w="8334" w:type="dxa"/>
            <w:gridSpan w:val="4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dimethyl-octadecyl-tetradecyl-ammonium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792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995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70</w:t>
            </w:r>
          </w:p>
        </w:tc>
        <w:tc>
          <w:tcPr>
            <w:tcW w:w="8334" w:type="dxa"/>
            <w:gridSpan w:val="4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dodecyl-dimethyl-octadecyl-ammonium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792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01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71</w:t>
            </w:r>
          </w:p>
        </w:tc>
        <w:tc>
          <w:tcPr>
            <w:tcW w:w="8334" w:type="dxa"/>
            <w:gridSpan w:val="4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riheptyl-propyl-ammonium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813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965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lastRenderedPageBreak/>
              <w:t>172</w:t>
            </w:r>
          </w:p>
        </w:tc>
        <w:tc>
          <w:tcPr>
            <w:tcW w:w="8334" w:type="dxa"/>
            <w:gridSpan w:val="4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dihexadecyl-dimethyl-ammonium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813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995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73</w:t>
            </w:r>
          </w:p>
        </w:tc>
        <w:tc>
          <w:tcPr>
            <w:tcW w:w="8334" w:type="dxa"/>
            <w:gridSpan w:val="4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diethyl-hexadecyl-methyl-ammonium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851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31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74</w:t>
            </w:r>
            <w:r w:rsidR="00A53635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*</w:t>
            </w:r>
          </w:p>
        </w:tc>
        <w:tc>
          <w:tcPr>
            <w:tcW w:w="8334" w:type="dxa"/>
            <w:gridSpan w:val="4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rioctyl-propyl-ammonium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851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955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75</w:t>
            </w:r>
          </w:p>
        </w:tc>
        <w:tc>
          <w:tcPr>
            <w:tcW w:w="8334" w:type="dxa"/>
            <w:gridSpan w:val="4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ributyl-hexadecyl-ammonium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875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900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76</w:t>
            </w:r>
          </w:p>
        </w:tc>
        <w:tc>
          <w:tcPr>
            <w:tcW w:w="8334" w:type="dxa"/>
            <w:gridSpan w:val="4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exadecyl-dimethyl-pentyl-ammonium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881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41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77</w:t>
            </w:r>
            <w:r w:rsidR="00A53635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*</w:t>
            </w:r>
          </w:p>
        </w:tc>
        <w:tc>
          <w:tcPr>
            <w:tcW w:w="8334" w:type="dxa"/>
            <w:gridSpan w:val="4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butyl-hexadecyl-dimethyl-ammonium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919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43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78</w:t>
            </w:r>
          </w:p>
        </w:tc>
        <w:tc>
          <w:tcPr>
            <w:tcW w:w="8334" w:type="dxa"/>
            <w:gridSpan w:val="4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etraheptyl-ammonium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954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947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79</w:t>
            </w:r>
            <w:r w:rsidR="00A53635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*</w:t>
            </w:r>
          </w:p>
        </w:tc>
        <w:tc>
          <w:tcPr>
            <w:tcW w:w="8334" w:type="dxa"/>
            <w:gridSpan w:val="4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didocosyl-dimethyl-ammonium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954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24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80</w:t>
            </w:r>
          </w:p>
        </w:tc>
        <w:tc>
          <w:tcPr>
            <w:tcW w:w="8334" w:type="dxa"/>
            <w:gridSpan w:val="4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etradodecyl-ammonium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954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958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81</w:t>
            </w:r>
          </w:p>
        </w:tc>
        <w:tc>
          <w:tcPr>
            <w:tcW w:w="8334" w:type="dxa"/>
            <w:gridSpan w:val="4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etraoctyl-ammonium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978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978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82</w:t>
            </w:r>
            <w:r w:rsidR="00A53635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*</w:t>
            </w:r>
          </w:p>
        </w:tc>
        <w:tc>
          <w:tcPr>
            <w:tcW w:w="8334" w:type="dxa"/>
            <w:gridSpan w:val="4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dodecyl-diethyl-propyl-ammonium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987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00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83</w:t>
            </w:r>
          </w:p>
        </w:tc>
        <w:tc>
          <w:tcPr>
            <w:tcW w:w="8334" w:type="dxa"/>
            <w:gridSpan w:val="4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etrahexyl-ammonium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00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916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84</w:t>
            </w:r>
          </w:p>
        </w:tc>
        <w:tc>
          <w:tcPr>
            <w:tcW w:w="8334" w:type="dxa"/>
            <w:gridSpan w:val="4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etrapentyl-ammonium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00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931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85</w:t>
            </w:r>
            <w:r w:rsidR="00A53635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*</w:t>
            </w:r>
          </w:p>
        </w:tc>
        <w:tc>
          <w:tcPr>
            <w:tcW w:w="8334" w:type="dxa"/>
            <w:gridSpan w:val="4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riethyl-hexyl-ammonium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21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22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86</w:t>
            </w:r>
          </w:p>
        </w:tc>
        <w:tc>
          <w:tcPr>
            <w:tcW w:w="8334" w:type="dxa"/>
            <w:gridSpan w:val="4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riethyl-octyl-ammonium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31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84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87</w:t>
            </w:r>
          </w:p>
        </w:tc>
        <w:tc>
          <w:tcPr>
            <w:tcW w:w="8334" w:type="dxa"/>
            <w:gridSpan w:val="4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diethyl-methyl-(2,4,4-trimethylpentyl)-ammonium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41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221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88</w:t>
            </w:r>
          </w:p>
        </w:tc>
        <w:tc>
          <w:tcPr>
            <w:tcW w:w="8334" w:type="dxa"/>
            <w:gridSpan w:val="4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etrabutyl-ammonium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79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947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89</w:t>
            </w:r>
            <w:r w:rsidR="00A53635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*</w:t>
            </w:r>
          </w:p>
        </w:tc>
        <w:tc>
          <w:tcPr>
            <w:tcW w:w="8334" w:type="dxa"/>
            <w:gridSpan w:val="4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riethyl-heptyl-ammonium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79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01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90</w:t>
            </w:r>
          </w:p>
        </w:tc>
        <w:tc>
          <w:tcPr>
            <w:tcW w:w="8334" w:type="dxa"/>
            <w:gridSpan w:val="4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ributyl-methyl-ammonium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79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54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91</w:t>
            </w:r>
          </w:p>
        </w:tc>
        <w:tc>
          <w:tcPr>
            <w:tcW w:w="8334" w:type="dxa"/>
            <w:gridSpan w:val="4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exadecyl-tripropyl-ammonium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79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938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92</w:t>
            </w:r>
          </w:p>
        </w:tc>
        <w:tc>
          <w:tcPr>
            <w:tcW w:w="8334" w:type="dxa"/>
            <w:gridSpan w:val="4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ethyl-methyl-bis(3-methylbutyl)-ammonium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04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25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93</w:t>
            </w:r>
            <w:r w:rsidR="00A53635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*</w:t>
            </w:r>
          </w:p>
        </w:tc>
        <w:tc>
          <w:tcPr>
            <w:tcW w:w="8334" w:type="dxa"/>
            <w:gridSpan w:val="4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dodecyl-triethyl-ammonium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14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34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94</w:t>
            </w:r>
          </w:p>
        </w:tc>
        <w:tc>
          <w:tcPr>
            <w:tcW w:w="8334" w:type="dxa"/>
            <w:gridSpan w:val="4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2-methylbutyl)-triethyl-ammonium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34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37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95</w:t>
            </w:r>
          </w:p>
        </w:tc>
        <w:tc>
          <w:tcPr>
            <w:tcW w:w="8334" w:type="dxa"/>
            <w:gridSpan w:val="4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diicosyl-dimethyl-ammonium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37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978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96</w:t>
            </w:r>
          </w:p>
        </w:tc>
        <w:tc>
          <w:tcPr>
            <w:tcW w:w="8334" w:type="dxa"/>
            <w:gridSpan w:val="4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exadecyl-dimethyl-octyl-ammonium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64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24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97</w:t>
            </w:r>
            <w:r w:rsidR="00A53635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*</w:t>
            </w:r>
          </w:p>
        </w:tc>
        <w:tc>
          <w:tcPr>
            <w:tcW w:w="8334" w:type="dxa"/>
            <w:gridSpan w:val="4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riethyl-pentyl-ammonium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64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46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98</w:t>
            </w:r>
          </w:p>
        </w:tc>
        <w:tc>
          <w:tcPr>
            <w:tcW w:w="8334" w:type="dxa"/>
            <w:gridSpan w:val="4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2-isopropyl-5-methylhexyl)-trimethyl-ammonium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82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233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99</w:t>
            </w:r>
            <w:r w:rsidR="00A53635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*</w:t>
            </w:r>
          </w:p>
        </w:tc>
        <w:tc>
          <w:tcPr>
            <w:tcW w:w="8334" w:type="dxa"/>
            <w:gridSpan w:val="4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exadecyl-icosyl-dimethyl-ammonium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90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987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00</w:t>
            </w:r>
          </w:p>
        </w:tc>
        <w:tc>
          <w:tcPr>
            <w:tcW w:w="8334" w:type="dxa"/>
            <w:gridSpan w:val="4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dibutyl-dimethyl-ammonium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220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95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01</w:t>
            </w:r>
            <w:r w:rsidR="00A53635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*</w:t>
            </w:r>
          </w:p>
        </w:tc>
        <w:tc>
          <w:tcPr>
            <w:tcW w:w="8334" w:type="dxa"/>
            <w:gridSpan w:val="4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riethyl-hexadecyl-ammonium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243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00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02</w:t>
            </w:r>
          </w:p>
        </w:tc>
        <w:tc>
          <w:tcPr>
            <w:tcW w:w="8334" w:type="dxa"/>
            <w:gridSpan w:val="4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riethyl-octadecyl-ammonium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255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986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03</w:t>
            </w:r>
          </w:p>
        </w:tc>
        <w:tc>
          <w:tcPr>
            <w:tcW w:w="8334" w:type="dxa"/>
            <w:gridSpan w:val="4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rimethyl-pentyl-ammonium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255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361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04</w:t>
            </w:r>
            <w:r w:rsidR="00A53635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*</w:t>
            </w:r>
          </w:p>
        </w:tc>
        <w:tc>
          <w:tcPr>
            <w:tcW w:w="8334" w:type="dxa"/>
            <w:gridSpan w:val="4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eptyl-trimethyl-ammonium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265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281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05</w:t>
            </w:r>
          </w:p>
        </w:tc>
        <w:tc>
          <w:tcPr>
            <w:tcW w:w="8334" w:type="dxa"/>
            <w:gridSpan w:val="4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exyl-trimethyl-ammonium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270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316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06</w:t>
            </w:r>
          </w:p>
        </w:tc>
        <w:tc>
          <w:tcPr>
            <w:tcW w:w="8334" w:type="dxa"/>
            <w:gridSpan w:val="4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dodecyl-ethyl-dimethyl-ammonium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274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10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07</w:t>
            </w:r>
            <w:r w:rsidR="00A53635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*</w:t>
            </w:r>
          </w:p>
        </w:tc>
        <w:tc>
          <w:tcPr>
            <w:tcW w:w="8334" w:type="dxa"/>
            <w:gridSpan w:val="4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ethyl-hexadecyl-dimethyl-ammonium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279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71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08</w:t>
            </w:r>
          </w:p>
        </w:tc>
        <w:tc>
          <w:tcPr>
            <w:tcW w:w="8334" w:type="dxa"/>
            <w:gridSpan w:val="4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butyl-trimethyl-ammonium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290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406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09</w:t>
            </w:r>
          </w:p>
        </w:tc>
        <w:tc>
          <w:tcPr>
            <w:tcW w:w="8334" w:type="dxa"/>
            <w:gridSpan w:val="4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3-methylbutyl)-trimethyl-ammonium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301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354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10</w:t>
            </w:r>
            <w:r w:rsidR="00A53635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*</w:t>
            </w:r>
          </w:p>
        </w:tc>
        <w:tc>
          <w:tcPr>
            <w:tcW w:w="8334" w:type="dxa"/>
            <w:gridSpan w:val="4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1-isopropyl-3-methylbutyl)-trimethyl-ammonium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307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337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11</w:t>
            </w:r>
          </w:p>
        </w:tc>
        <w:tc>
          <w:tcPr>
            <w:tcW w:w="8334" w:type="dxa"/>
            <w:gridSpan w:val="4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rimethyl-(4-methylpentyl)-ammonium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322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366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12</w:t>
            </w:r>
          </w:p>
        </w:tc>
        <w:tc>
          <w:tcPr>
            <w:tcW w:w="8334" w:type="dxa"/>
            <w:gridSpan w:val="4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butyl-triethyl-ammonium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322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68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lastRenderedPageBreak/>
              <w:t>213</w:t>
            </w:r>
          </w:p>
        </w:tc>
        <w:tc>
          <w:tcPr>
            <w:tcW w:w="8334" w:type="dxa"/>
            <w:gridSpan w:val="4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1-methylheptyl)-trimethyl-ammonium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322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288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14</w:t>
            </w:r>
            <w:r w:rsidR="00A53635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*</w:t>
            </w:r>
          </w:p>
        </w:tc>
        <w:tc>
          <w:tcPr>
            <w:tcW w:w="8334" w:type="dxa"/>
            <w:gridSpan w:val="4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rimethyl-octyl-ammonium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332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250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15</w:t>
            </w:r>
          </w:p>
        </w:tc>
        <w:tc>
          <w:tcPr>
            <w:tcW w:w="8334" w:type="dxa"/>
            <w:gridSpan w:val="4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2-methylbutyl)-trimethyl-ammonium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352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399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16</w:t>
            </w:r>
          </w:p>
        </w:tc>
        <w:tc>
          <w:tcPr>
            <w:tcW w:w="8334" w:type="dxa"/>
            <w:gridSpan w:val="4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2-ethyldecyl)-trimethyl-ammonium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354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56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17</w:t>
            </w:r>
          </w:p>
        </w:tc>
        <w:tc>
          <w:tcPr>
            <w:tcW w:w="8334" w:type="dxa"/>
            <w:gridSpan w:val="4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rimethyl-nonyl-ammonium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362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225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18</w:t>
            </w:r>
          </w:p>
        </w:tc>
        <w:tc>
          <w:tcPr>
            <w:tcW w:w="8334" w:type="dxa"/>
            <w:gridSpan w:val="4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rimethyl-propyl-ammonium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380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629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19</w:t>
            </w:r>
          </w:p>
        </w:tc>
        <w:tc>
          <w:tcPr>
            <w:tcW w:w="8334" w:type="dxa"/>
            <w:gridSpan w:val="4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decyl-trimethyl-ammonium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380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204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20</w:t>
            </w:r>
            <w:r w:rsidR="00A53635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*</w:t>
            </w:r>
          </w:p>
        </w:tc>
        <w:tc>
          <w:tcPr>
            <w:tcW w:w="8334" w:type="dxa"/>
            <w:gridSpan w:val="4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rimethyl-(1-butylpentyl)-ammonium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380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217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21</w:t>
            </w:r>
          </w:p>
        </w:tc>
        <w:tc>
          <w:tcPr>
            <w:tcW w:w="8334" w:type="dxa"/>
            <w:gridSpan w:val="4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1-ethylpropyl)-trimethyl-ammonium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389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554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22</w:t>
            </w:r>
          </w:p>
        </w:tc>
        <w:tc>
          <w:tcPr>
            <w:tcW w:w="8334" w:type="dxa"/>
            <w:gridSpan w:val="4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rimethyl-octadecyl-ammonium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398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03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23</w:t>
            </w:r>
          </w:p>
        </w:tc>
        <w:tc>
          <w:tcPr>
            <w:tcW w:w="8334" w:type="dxa"/>
            <w:gridSpan w:val="4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dodecyl-trimethyl-ammonium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398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70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24</w:t>
            </w:r>
            <w:r w:rsidR="00A53635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*</w:t>
            </w:r>
          </w:p>
        </w:tc>
        <w:tc>
          <w:tcPr>
            <w:tcW w:w="8334" w:type="dxa"/>
            <w:gridSpan w:val="4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exadecyl-trimethyl-ammonium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398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20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25</w:t>
            </w:r>
          </w:p>
        </w:tc>
        <w:tc>
          <w:tcPr>
            <w:tcW w:w="8334" w:type="dxa"/>
            <w:gridSpan w:val="4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rimethyl-tetradecyl-ammonium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398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42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26</w:t>
            </w:r>
          </w:p>
        </w:tc>
        <w:tc>
          <w:tcPr>
            <w:tcW w:w="8334" w:type="dxa"/>
            <w:gridSpan w:val="4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ethyl-diisopropyl-methyl-ammonium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398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417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27</w:t>
            </w:r>
          </w:p>
        </w:tc>
        <w:tc>
          <w:tcPr>
            <w:tcW w:w="8334" w:type="dxa"/>
            <w:gridSpan w:val="4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riethyl-isopropyl-ammonium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422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364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28</w:t>
            </w:r>
          </w:p>
        </w:tc>
        <w:tc>
          <w:tcPr>
            <w:tcW w:w="8334" w:type="dxa"/>
            <w:gridSpan w:val="4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etraethyl-ammonium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431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384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29</w:t>
            </w:r>
            <w:r w:rsidR="00A53635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*</w:t>
            </w:r>
          </w:p>
        </w:tc>
        <w:tc>
          <w:tcPr>
            <w:tcW w:w="8334" w:type="dxa"/>
            <w:gridSpan w:val="4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diethyl-isopropyl-methyl-ammonium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442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439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30</w:t>
            </w:r>
          </w:p>
        </w:tc>
        <w:tc>
          <w:tcPr>
            <w:tcW w:w="8334" w:type="dxa"/>
            <w:gridSpan w:val="4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etrapropyl-ammonium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447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61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31</w:t>
            </w:r>
          </w:p>
        </w:tc>
        <w:tc>
          <w:tcPr>
            <w:tcW w:w="8334" w:type="dxa"/>
            <w:gridSpan w:val="4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3,3-dimethylbutyl)-trimethyl-ammonium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458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341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32</w:t>
            </w:r>
          </w:p>
        </w:tc>
        <w:tc>
          <w:tcPr>
            <w:tcW w:w="8334" w:type="dxa"/>
            <w:gridSpan w:val="4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riethyl-methyl-ammonium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477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477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33</w:t>
            </w:r>
          </w:p>
        </w:tc>
        <w:tc>
          <w:tcPr>
            <w:tcW w:w="8334" w:type="dxa"/>
            <w:gridSpan w:val="4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diethyl-dimethyl-ammonium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505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589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34</w:t>
            </w:r>
          </w:p>
        </w:tc>
        <w:tc>
          <w:tcPr>
            <w:tcW w:w="8334" w:type="dxa"/>
            <w:gridSpan w:val="4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isopropyl-trimethyl-ammonium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505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450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35</w:t>
            </w:r>
            <w:r w:rsidR="00A53635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*</w:t>
            </w:r>
          </w:p>
        </w:tc>
        <w:tc>
          <w:tcPr>
            <w:tcW w:w="8334" w:type="dxa"/>
            <w:gridSpan w:val="4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ethyl-trimethyl-ammonium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519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435</w:t>
            </w:r>
          </w:p>
        </w:tc>
      </w:tr>
      <w:tr w:rsidR="006D4F04" w:rsidRPr="008650D2" w:rsidTr="006D4F04">
        <w:trPr>
          <w:gridAfter w:val="1"/>
          <w:wAfter w:w="19" w:type="dxa"/>
          <w:trHeight w:val="300"/>
          <w:jc w:val="center"/>
        </w:trPr>
        <w:tc>
          <w:tcPr>
            <w:tcW w:w="11407" w:type="dxa"/>
            <w:gridSpan w:val="7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sz w:val="20"/>
                <w:szCs w:val="20"/>
              </w:rPr>
              <w:object w:dxaOrig="1725" w:dyaOrig="1770">
                <v:shape id="_x0000_i1028" type="#_x0000_t75" style="width:58.5pt;height:59.25pt" o:ole="">
                  <v:imagedata r:id="rId13" o:title=""/>
                </v:shape>
                <o:OLEObject Type="Embed" ProgID="MarvinOLE.Document" ShapeID="_x0000_i1028" DrawAspect="Content" ObjectID="_1537254447" r:id="rId14"/>
              </w:object>
            </w:r>
          </w:p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sz w:val="20"/>
                <w:szCs w:val="20"/>
              </w:rPr>
              <w:t xml:space="preserve">Imidazolium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cation</w:t>
            </w:r>
          </w:p>
        </w:tc>
      </w:tr>
      <w:tr w:rsidR="006D4F04" w:rsidRPr="008650D2" w:rsidTr="006D4F04">
        <w:trPr>
          <w:gridAfter w:val="1"/>
          <w:wAfter w:w="19" w:type="dxa"/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>Compound Nos.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>1-substituent</w:t>
            </w:r>
          </w:p>
        </w:tc>
        <w:tc>
          <w:tcPr>
            <w:tcW w:w="2458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>3-substituent</w:t>
            </w:r>
          </w:p>
        </w:tc>
        <w:tc>
          <w:tcPr>
            <w:tcW w:w="1804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>other substituents</w:t>
            </w:r>
          </w:p>
        </w:tc>
        <w:tc>
          <w:tcPr>
            <w:tcW w:w="882" w:type="dxa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 xml:space="preserve">Exp. </w:t>
            </w:r>
            <w:r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>m.p.</w:t>
            </w:r>
            <w:r w:rsidRPr="008650D2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 xml:space="preserve"> [Log (T</w:t>
            </w:r>
            <w:r w:rsidRPr="008650D2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vertAlign w:val="subscript"/>
              </w:rPr>
              <w:t>m</w:t>
            </w:r>
            <w:r w:rsidRPr="008650D2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>°C)]</w:t>
            </w:r>
          </w:p>
        </w:tc>
        <w:tc>
          <w:tcPr>
            <w:tcW w:w="1901" w:type="dxa"/>
            <w:gridSpan w:val="2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 xml:space="preserve">Predicted </w:t>
            </w:r>
            <w:r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>m.p.</w:t>
            </w:r>
            <w:r w:rsidRPr="008650D2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 xml:space="preserve"> [Log (T</w:t>
            </w:r>
            <w:r w:rsidRPr="008650D2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vertAlign w:val="subscript"/>
              </w:rPr>
              <w:t>m</w:t>
            </w:r>
            <w:r w:rsidRPr="008650D2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>°C)]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36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2458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OPh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690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67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37</w:t>
            </w:r>
            <w:r w:rsidR="00A53635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*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2458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5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812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22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38</w:t>
            </w:r>
            <w:r w:rsidR="00A53635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*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=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2458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n-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4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9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919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31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39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n-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10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1</w:t>
            </w:r>
          </w:p>
        </w:tc>
        <w:tc>
          <w:tcPr>
            <w:tcW w:w="2458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927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974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40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2458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O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6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4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Pr="008650D2"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</w:rPr>
              <w:t>m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O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7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929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11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41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H=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2458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HCN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947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14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42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2458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6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4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Pr="008650D2"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</w:rPr>
              <w:t>p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OPh)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971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57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43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2458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OH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988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81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44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=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2458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5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998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51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45</w:t>
            </w:r>
            <w:r w:rsidR="00A53635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*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2458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39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258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46</w:t>
            </w:r>
            <w:r w:rsidR="00A53635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*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2458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n-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4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9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5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43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13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lastRenderedPageBreak/>
              <w:t>247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2458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6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4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Pr="008650D2"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</w:rPr>
              <w:t>m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61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46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48</w:t>
            </w:r>
            <w:r w:rsidR="00A53635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*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2458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6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4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Pr="008650D2"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</w:rPr>
              <w:t>o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61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46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49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2458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OPh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68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67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50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2458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h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00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45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51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2458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O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6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4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Pr="008650D2"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</w:rPr>
              <w:t>m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O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5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38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46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52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2458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(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OPh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41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82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53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2458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O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6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4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Pr="008650D2"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</w:rPr>
              <w:t>p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O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5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60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05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54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sz w:val="20"/>
                <w:szCs w:val="20"/>
              </w:rPr>
              <w:object w:dxaOrig="11460" w:dyaOrig="5085">
                <v:shape id="_x0000_i1029" type="#_x0000_t75" style="width:111pt;height:49.5pt" o:ole="">
                  <v:imagedata r:id="rId15" o:title=""/>
                </v:shape>
                <o:OLEObject Type="Embed" ProgID="MarvinOLE.Document" ShapeID="_x0000_i1029" DrawAspect="Content" ObjectID="_1537254448" r:id="rId16"/>
              </w:object>
            </w:r>
          </w:p>
        </w:tc>
        <w:tc>
          <w:tcPr>
            <w:tcW w:w="2458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67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66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center"/>
            <w:hideMark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55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2458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O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6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4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Pr="008650D2"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</w:rPr>
              <w:t>p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l)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72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62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56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n-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7</w:t>
            </w:r>
          </w:p>
        </w:tc>
        <w:tc>
          <w:tcPr>
            <w:tcW w:w="2458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OPh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73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54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57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2458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O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6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4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Pr="008650D2"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</w:rPr>
              <w:t>o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85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208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58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5</w:t>
            </w:r>
          </w:p>
        </w:tc>
        <w:tc>
          <w:tcPr>
            <w:tcW w:w="2458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5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4-Ph,5-Ph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86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64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59</w:t>
            </w:r>
            <w:r w:rsidR="008B67BA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*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=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2458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n-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7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90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83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60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2458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O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6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4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Pr="008650D2"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</w:rPr>
              <w:t>p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OMe)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97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77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61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n-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7</w:t>
            </w:r>
          </w:p>
        </w:tc>
        <w:tc>
          <w:tcPr>
            <w:tcW w:w="2458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n-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7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H(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211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06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62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2458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O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6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3,4(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]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215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234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63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2458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O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6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4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Pr="008650D2"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</w:rPr>
              <w:t>o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O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220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77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64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2458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O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6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4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Pr="008650D2"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</w:rPr>
              <w:t>m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l)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246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89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65</w:t>
            </w:r>
            <w:r w:rsidR="008B67BA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*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(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2458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O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6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4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Pr="008650D2"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</w:rPr>
              <w:t>m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O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250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73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66</w:t>
            </w:r>
          </w:p>
        </w:tc>
        <w:tc>
          <w:tcPr>
            <w:tcW w:w="3190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2458" w:type="dxa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O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6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4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Pr="008650D2"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</w:rPr>
              <w:t>o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F)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  <w:hideMark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253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85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67</w:t>
            </w:r>
            <w:r w:rsidR="008B67BA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*</w:t>
            </w:r>
          </w:p>
        </w:tc>
        <w:tc>
          <w:tcPr>
            <w:tcW w:w="3190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2458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O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6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3,4-(Cl)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]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264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207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68</w:t>
            </w:r>
          </w:p>
        </w:tc>
        <w:tc>
          <w:tcPr>
            <w:tcW w:w="3190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2458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OPh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-CH(=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Ph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267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366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69</w:t>
            </w:r>
          </w:p>
        </w:tc>
        <w:tc>
          <w:tcPr>
            <w:tcW w:w="3190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2458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(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2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6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4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Pr="008650D2"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</w:rPr>
              <w:t>p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NO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267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87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70</w:t>
            </w:r>
            <w:r w:rsidR="008B67BA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*</w:t>
            </w:r>
          </w:p>
        </w:tc>
        <w:tc>
          <w:tcPr>
            <w:tcW w:w="3190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2458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h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-n-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7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15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271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23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ind w:hanging="60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71</w:t>
            </w:r>
          </w:p>
        </w:tc>
        <w:tc>
          <w:tcPr>
            <w:tcW w:w="3190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2458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O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6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4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Pr="008650D2"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</w:rPr>
              <w:t>p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NO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273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238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72</w:t>
            </w:r>
            <w:r w:rsidR="008B67BA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*</w:t>
            </w:r>
          </w:p>
        </w:tc>
        <w:tc>
          <w:tcPr>
            <w:tcW w:w="3190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2458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5-Cl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291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291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73</w:t>
            </w:r>
            <w:r w:rsidR="008B67BA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*</w:t>
            </w:r>
          </w:p>
        </w:tc>
        <w:tc>
          <w:tcPr>
            <w:tcW w:w="3190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2458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OPh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-CH(=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C(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301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253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74</w:t>
            </w:r>
          </w:p>
        </w:tc>
        <w:tc>
          <w:tcPr>
            <w:tcW w:w="3190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2458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O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6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4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Pr="008650D2"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</w:rPr>
              <w:t>p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l)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303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323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75</w:t>
            </w:r>
          </w:p>
        </w:tc>
        <w:tc>
          <w:tcPr>
            <w:tcW w:w="3190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2458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O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6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2,5-(O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]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319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225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76</w:t>
            </w:r>
          </w:p>
        </w:tc>
        <w:tc>
          <w:tcPr>
            <w:tcW w:w="3190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2458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O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6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4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Pr="008650D2"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</w:rPr>
              <w:t>p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N)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326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298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77</w:t>
            </w:r>
          </w:p>
        </w:tc>
        <w:tc>
          <w:tcPr>
            <w:tcW w:w="3190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2458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O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6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2,3(-O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]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334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225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78</w:t>
            </w:r>
            <w:r w:rsidR="008B67BA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*</w:t>
            </w:r>
          </w:p>
        </w:tc>
        <w:tc>
          <w:tcPr>
            <w:tcW w:w="3190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2458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O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6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4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Pr="008650D2"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</w:rPr>
              <w:t>p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Br)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339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90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79</w:t>
            </w:r>
          </w:p>
        </w:tc>
        <w:tc>
          <w:tcPr>
            <w:tcW w:w="3190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2458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O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6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2,4,6-(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]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347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290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80</w:t>
            </w:r>
          </w:p>
        </w:tc>
        <w:tc>
          <w:tcPr>
            <w:tcW w:w="3190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2458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6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4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2-COO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6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4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Pr="008650D2"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</w:rPr>
              <w:t>p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NO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]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349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346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81</w:t>
            </w:r>
          </w:p>
        </w:tc>
        <w:tc>
          <w:tcPr>
            <w:tcW w:w="3190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sz w:val="20"/>
                <w:szCs w:val="20"/>
              </w:rPr>
              <w:object w:dxaOrig="2355" w:dyaOrig="3330">
                <v:shape id="_x0000_i1030" type="#_x0000_t75" style="width:54.75pt;height:59.25pt" o:ole="">
                  <v:imagedata r:id="rId17" o:title=""/>
                </v:shape>
                <o:OLEObject Type="Embed" ProgID="MarvinOLE.Document" ShapeID="_x0000_i1030" DrawAspect="Content" ObjectID="_1537254449" r:id="rId18"/>
              </w:object>
            </w:r>
          </w:p>
        </w:tc>
        <w:tc>
          <w:tcPr>
            <w:tcW w:w="2458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363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347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82</w:t>
            </w:r>
          </w:p>
        </w:tc>
        <w:tc>
          <w:tcPr>
            <w:tcW w:w="3190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2458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O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6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3,4-(O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]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365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225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lastRenderedPageBreak/>
              <w:t>283</w:t>
            </w:r>
          </w:p>
        </w:tc>
        <w:tc>
          <w:tcPr>
            <w:tcW w:w="3190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sz w:val="20"/>
                <w:szCs w:val="20"/>
              </w:rPr>
              <w:object w:dxaOrig="3615" w:dyaOrig="2175">
                <v:shape id="_x0000_i1031" type="#_x0000_t75" style="width:62.25pt;height:38.25pt" o:ole="">
                  <v:imagedata r:id="rId19" o:title=""/>
                </v:shape>
                <o:OLEObject Type="Embed" ProgID="MarvinOLE.Document" ShapeID="_x0000_i1031" DrawAspect="Content" ObjectID="_1537254450" r:id="rId20"/>
              </w:object>
            </w:r>
          </w:p>
        </w:tc>
        <w:tc>
          <w:tcPr>
            <w:tcW w:w="2458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377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347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84</w:t>
            </w:r>
            <w:r w:rsidR="008B67BA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*</w:t>
            </w:r>
          </w:p>
        </w:tc>
        <w:tc>
          <w:tcPr>
            <w:tcW w:w="3190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2458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O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6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3,5-(O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]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380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266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85</w:t>
            </w:r>
            <w:r w:rsidR="008B67BA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*</w:t>
            </w:r>
          </w:p>
        </w:tc>
        <w:tc>
          <w:tcPr>
            <w:tcW w:w="3190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2458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O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6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4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Pr="008650D2"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</w:rPr>
              <w:t>p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Ph)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395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97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86</w:t>
            </w:r>
          </w:p>
        </w:tc>
        <w:tc>
          <w:tcPr>
            <w:tcW w:w="3190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2458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-Br,4-Br,5-Br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428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340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87</w:t>
            </w:r>
            <w:r w:rsidR="008B67BA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*</w:t>
            </w:r>
          </w:p>
        </w:tc>
        <w:tc>
          <w:tcPr>
            <w:tcW w:w="3190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2458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-Ph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452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344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88</w:t>
            </w:r>
          </w:p>
        </w:tc>
        <w:tc>
          <w:tcPr>
            <w:tcW w:w="3190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O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6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2,4(Cl)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]</w:t>
            </w:r>
          </w:p>
        </w:tc>
        <w:tc>
          <w:tcPr>
            <w:tcW w:w="2458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O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6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4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Pr="008650D2"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</w:rPr>
              <w:t>p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l)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21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212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89</w:t>
            </w:r>
          </w:p>
        </w:tc>
        <w:tc>
          <w:tcPr>
            <w:tcW w:w="3190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OH</w:t>
            </w:r>
          </w:p>
        </w:tc>
        <w:tc>
          <w:tcPr>
            <w:tcW w:w="2458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6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2,4-(Cl)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]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61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76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90</w:t>
            </w:r>
            <w:r w:rsidR="008B67BA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*</w:t>
            </w:r>
          </w:p>
        </w:tc>
        <w:tc>
          <w:tcPr>
            <w:tcW w:w="3190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OCH=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2458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6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2,4(Cl)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68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80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91</w:t>
            </w:r>
            <w:r w:rsidR="008B67BA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*</w:t>
            </w:r>
          </w:p>
        </w:tc>
        <w:tc>
          <w:tcPr>
            <w:tcW w:w="3190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O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5</w:t>
            </w:r>
          </w:p>
        </w:tc>
        <w:tc>
          <w:tcPr>
            <w:tcW w:w="2458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6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4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Pr="008650D2"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</w:rPr>
              <w:t>p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NO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79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66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92</w:t>
            </w:r>
          </w:p>
        </w:tc>
        <w:tc>
          <w:tcPr>
            <w:tcW w:w="3190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O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5</w:t>
            </w:r>
          </w:p>
        </w:tc>
        <w:tc>
          <w:tcPr>
            <w:tcW w:w="2458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O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6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4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Pr="008650D2"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</w:rPr>
              <w:t>p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l)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14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92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93</w:t>
            </w:r>
          </w:p>
        </w:tc>
        <w:tc>
          <w:tcPr>
            <w:tcW w:w="3190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O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5</w:t>
            </w:r>
          </w:p>
        </w:tc>
        <w:tc>
          <w:tcPr>
            <w:tcW w:w="2458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6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2,4-(Cl)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]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27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92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94</w:t>
            </w:r>
          </w:p>
        </w:tc>
        <w:tc>
          <w:tcPr>
            <w:tcW w:w="3190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sz w:val="20"/>
                <w:szCs w:val="20"/>
              </w:rPr>
              <w:object w:dxaOrig="4545" w:dyaOrig="1395">
                <v:shape id="_x0000_i1032" type="#_x0000_t75" style="width:119.25pt;height:37.5pt" o:ole="">
                  <v:imagedata r:id="rId21" o:title=""/>
                </v:shape>
                <o:OLEObject Type="Embed" ProgID="MarvinOLE.Document" ShapeID="_x0000_i1032" DrawAspect="Content" ObjectID="_1537254451" r:id="rId22"/>
              </w:object>
            </w:r>
          </w:p>
        </w:tc>
        <w:tc>
          <w:tcPr>
            <w:tcW w:w="2458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37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55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95</w:t>
            </w:r>
            <w:r w:rsidR="00A53635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*</w:t>
            </w:r>
          </w:p>
        </w:tc>
        <w:tc>
          <w:tcPr>
            <w:tcW w:w="3190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O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h</w:t>
            </w:r>
          </w:p>
        </w:tc>
        <w:tc>
          <w:tcPr>
            <w:tcW w:w="2458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6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2,5-(Cl)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]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40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60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96</w:t>
            </w:r>
          </w:p>
        </w:tc>
        <w:tc>
          <w:tcPr>
            <w:tcW w:w="3190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OCOC(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2458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O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6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4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Pr="008650D2"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</w:rPr>
              <w:t>p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l)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46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34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97</w:t>
            </w:r>
          </w:p>
        </w:tc>
        <w:tc>
          <w:tcPr>
            <w:tcW w:w="3190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OPh</w:t>
            </w:r>
          </w:p>
        </w:tc>
        <w:tc>
          <w:tcPr>
            <w:tcW w:w="2458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O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6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4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Pr="008650D2"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</w:rPr>
              <w:t>p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N(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49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245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98</w:t>
            </w:r>
            <w:r w:rsidR="008B67BA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*</w:t>
            </w:r>
          </w:p>
        </w:tc>
        <w:tc>
          <w:tcPr>
            <w:tcW w:w="3190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O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h</w:t>
            </w:r>
          </w:p>
        </w:tc>
        <w:tc>
          <w:tcPr>
            <w:tcW w:w="2458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6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2,4-(Cl)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]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58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44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99</w:t>
            </w:r>
          </w:p>
        </w:tc>
        <w:tc>
          <w:tcPr>
            <w:tcW w:w="3190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OH</w:t>
            </w:r>
          </w:p>
        </w:tc>
        <w:tc>
          <w:tcPr>
            <w:tcW w:w="2458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OH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-Br,4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5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82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226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00</w:t>
            </w:r>
          </w:p>
        </w:tc>
        <w:tc>
          <w:tcPr>
            <w:tcW w:w="3190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OH</w:t>
            </w:r>
          </w:p>
        </w:tc>
        <w:tc>
          <w:tcPr>
            <w:tcW w:w="2458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OH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4-Br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88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368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01</w:t>
            </w:r>
          </w:p>
        </w:tc>
        <w:tc>
          <w:tcPr>
            <w:tcW w:w="3190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O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6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2,6[Cl]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2458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O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6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2,6[Cl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])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-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5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93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276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02</w:t>
            </w:r>
          </w:p>
        </w:tc>
        <w:tc>
          <w:tcPr>
            <w:tcW w:w="3190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O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2458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O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6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4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Pr="008650D2"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</w:rPr>
              <w:t>p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l)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93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62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03</w:t>
            </w:r>
          </w:p>
        </w:tc>
        <w:tc>
          <w:tcPr>
            <w:tcW w:w="3190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OH</w:t>
            </w:r>
          </w:p>
        </w:tc>
        <w:tc>
          <w:tcPr>
            <w:tcW w:w="2458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OH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-Ph,4-Br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99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321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04</w:t>
            </w:r>
            <w:r w:rsidR="008B67BA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*</w:t>
            </w:r>
          </w:p>
        </w:tc>
        <w:tc>
          <w:tcPr>
            <w:tcW w:w="3190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O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h</w:t>
            </w:r>
          </w:p>
        </w:tc>
        <w:tc>
          <w:tcPr>
            <w:tcW w:w="2458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6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3,4,5(-O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]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-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5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201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283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05</w:t>
            </w:r>
          </w:p>
        </w:tc>
        <w:tc>
          <w:tcPr>
            <w:tcW w:w="3190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OCOCH(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2458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O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6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4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Pr="008650D2"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</w:rPr>
              <w:t>p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l)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220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34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06</w:t>
            </w:r>
            <w:r w:rsidR="008B67BA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*</w:t>
            </w:r>
          </w:p>
        </w:tc>
        <w:tc>
          <w:tcPr>
            <w:tcW w:w="3190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OCH2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6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4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p-NO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2458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O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6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4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Pr="008650D2"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</w:rPr>
              <w:t>p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NO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225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380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07</w:t>
            </w:r>
          </w:p>
        </w:tc>
        <w:tc>
          <w:tcPr>
            <w:tcW w:w="3190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OCH2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6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4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p-Br)</w:t>
            </w:r>
          </w:p>
        </w:tc>
        <w:tc>
          <w:tcPr>
            <w:tcW w:w="2458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O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6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4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Pr="008650D2"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</w:rPr>
              <w:t>p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Br)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-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5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230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249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08</w:t>
            </w:r>
          </w:p>
        </w:tc>
        <w:tc>
          <w:tcPr>
            <w:tcW w:w="3190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OPh</w:t>
            </w:r>
          </w:p>
        </w:tc>
        <w:tc>
          <w:tcPr>
            <w:tcW w:w="2458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O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6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4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Pr="008650D2"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</w:rPr>
              <w:t>p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l)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-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5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233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292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09</w:t>
            </w:r>
          </w:p>
        </w:tc>
        <w:tc>
          <w:tcPr>
            <w:tcW w:w="3190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OCH2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6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4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p-Br)</w:t>
            </w:r>
          </w:p>
        </w:tc>
        <w:tc>
          <w:tcPr>
            <w:tcW w:w="2458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O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6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4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Pr="008650D2"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</w:rPr>
              <w:t>p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Br)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241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282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10</w:t>
            </w:r>
          </w:p>
        </w:tc>
        <w:tc>
          <w:tcPr>
            <w:tcW w:w="3190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O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6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2,4[Cl]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2458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O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6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2,4-[Cl]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-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5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246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276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11</w:t>
            </w:r>
          </w:p>
        </w:tc>
        <w:tc>
          <w:tcPr>
            <w:tcW w:w="3190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OH</w:t>
            </w:r>
          </w:p>
        </w:tc>
        <w:tc>
          <w:tcPr>
            <w:tcW w:w="2458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OH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-Br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258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249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12</w:t>
            </w:r>
          </w:p>
        </w:tc>
        <w:tc>
          <w:tcPr>
            <w:tcW w:w="3190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OCOC(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2458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O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6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4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Pr="008650D2"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</w:rPr>
              <w:t>p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l)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-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5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265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234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13</w:t>
            </w:r>
          </w:p>
        </w:tc>
        <w:tc>
          <w:tcPr>
            <w:tcW w:w="3190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OH</w:t>
            </w:r>
          </w:p>
        </w:tc>
        <w:tc>
          <w:tcPr>
            <w:tcW w:w="2458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6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3,4,5(-O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]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279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59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14</w:t>
            </w:r>
          </w:p>
        </w:tc>
        <w:tc>
          <w:tcPr>
            <w:tcW w:w="3190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OH</w:t>
            </w:r>
          </w:p>
        </w:tc>
        <w:tc>
          <w:tcPr>
            <w:tcW w:w="2458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O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6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4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Pr="008650D2"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</w:rPr>
              <w:t>p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l)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-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5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299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257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15</w:t>
            </w:r>
          </w:p>
        </w:tc>
        <w:tc>
          <w:tcPr>
            <w:tcW w:w="3190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OH</w:t>
            </w:r>
          </w:p>
        </w:tc>
        <w:tc>
          <w:tcPr>
            <w:tcW w:w="2458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O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6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4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Pr="008650D2"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</w:rPr>
              <w:t>p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l)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301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306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16</w:t>
            </w:r>
          </w:p>
        </w:tc>
        <w:tc>
          <w:tcPr>
            <w:tcW w:w="3190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OH</w:t>
            </w:r>
          </w:p>
        </w:tc>
        <w:tc>
          <w:tcPr>
            <w:tcW w:w="2458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O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6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4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Pr="008650D2"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</w:rPr>
              <w:t>p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l)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305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72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17</w:t>
            </w:r>
          </w:p>
        </w:tc>
        <w:tc>
          <w:tcPr>
            <w:tcW w:w="3190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h</w:t>
            </w:r>
          </w:p>
        </w:tc>
        <w:tc>
          <w:tcPr>
            <w:tcW w:w="2458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h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796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88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18</w:t>
            </w:r>
          </w:p>
        </w:tc>
        <w:tc>
          <w:tcPr>
            <w:tcW w:w="3190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h</w:t>
            </w:r>
          </w:p>
        </w:tc>
        <w:tc>
          <w:tcPr>
            <w:tcW w:w="2458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n-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10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1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942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40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19</w:t>
            </w:r>
            <w:r w:rsidR="008B67BA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*</w:t>
            </w:r>
          </w:p>
        </w:tc>
        <w:tc>
          <w:tcPr>
            <w:tcW w:w="3190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h</w:t>
            </w:r>
          </w:p>
        </w:tc>
        <w:tc>
          <w:tcPr>
            <w:tcW w:w="2458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n-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14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9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13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.984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20</w:t>
            </w:r>
          </w:p>
        </w:tc>
        <w:tc>
          <w:tcPr>
            <w:tcW w:w="3190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h</w:t>
            </w:r>
          </w:p>
        </w:tc>
        <w:tc>
          <w:tcPr>
            <w:tcW w:w="2458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n-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5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11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-n-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11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3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66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06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lastRenderedPageBreak/>
              <w:t>321</w:t>
            </w:r>
          </w:p>
        </w:tc>
        <w:tc>
          <w:tcPr>
            <w:tcW w:w="3190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h</w:t>
            </w:r>
          </w:p>
        </w:tc>
        <w:tc>
          <w:tcPr>
            <w:tcW w:w="2458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h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4-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4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OH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30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24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22</w:t>
            </w:r>
            <w:r w:rsidR="008B67BA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*</w:t>
            </w:r>
          </w:p>
        </w:tc>
        <w:tc>
          <w:tcPr>
            <w:tcW w:w="3190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Ph</w:t>
            </w:r>
          </w:p>
        </w:tc>
        <w:tc>
          <w:tcPr>
            <w:tcW w:w="2458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O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6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4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Pr="008650D2"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</w:rPr>
              <w:t>m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O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67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201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23</w:t>
            </w:r>
          </w:p>
        </w:tc>
        <w:tc>
          <w:tcPr>
            <w:tcW w:w="3190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h</w:t>
            </w:r>
          </w:p>
        </w:tc>
        <w:tc>
          <w:tcPr>
            <w:tcW w:w="2458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-n-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11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3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271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52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24</w:t>
            </w:r>
          </w:p>
        </w:tc>
        <w:tc>
          <w:tcPr>
            <w:tcW w:w="3190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h</w:t>
            </w:r>
          </w:p>
        </w:tc>
        <w:tc>
          <w:tcPr>
            <w:tcW w:w="2458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O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6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4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Pr="008650D2"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</w:rPr>
              <w:t>p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Br)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286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318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25</w:t>
            </w:r>
            <w:r w:rsidR="008B67BA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*</w:t>
            </w:r>
          </w:p>
        </w:tc>
        <w:tc>
          <w:tcPr>
            <w:tcW w:w="3190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h</w:t>
            </w:r>
          </w:p>
        </w:tc>
        <w:tc>
          <w:tcPr>
            <w:tcW w:w="2458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O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6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4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Pr="008650D2"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</w:rPr>
              <w:t>p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O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305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292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26</w:t>
            </w:r>
          </w:p>
        </w:tc>
        <w:tc>
          <w:tcPr>
            <w:tcW w:w="3190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Ph</w:t>
            </w:r>
          </w:p>
        </w:tc>
        <w:tc>
          <w:tcPr>
            <w:tcW w:w="2458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O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6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4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Pr="008650D2"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</w:rPr>
              <w:t>p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313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329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27</w:t>
            </w:r>
            <w:r w:rsidR="008B67BA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*</w:t>
            </w:r>
          </w:p>
        </w:tc>
        <w:tc>
          <w:tcPr>
            <w:tcW w:w="3190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(Ph)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2458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OPh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4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313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258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28</w:t>
            </w:r>
            <w:r w:rsidR="008B67BA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*</w:t>
            </w:r>
          </w:p>
        </w:tc>
        <w:tc>
          <w:tcPr>
            <w:tcW w:w="3190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h(p-O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2458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O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6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4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Pr="008650D2"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</w:rPr>
              <w:t>p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351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375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29</w:t>
            </w:r>
          </w:p>
        </w:tc>
        <w:tc>
          <w:tcPr>
            <w:tcW w:w="3190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h</w:t>
            </w:r>
          </w:p>
        </w:tc>
        <w:tc>
          <w:tcPr>
            <w:tcW w:w="2458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O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6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4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Pr="008650D2"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</w:rPr>
              <w:t>p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l)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359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300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30</w:t>
            </w:r>
          </w:p>
        </w:tc>
        <w:tc>
          <w:tcPr>
            <w:tcW w:w="3190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h</w:t>
            </w:r>
          </w:p>
        </w:tc>
        <w:tc>
          <w:tcPr>
            <w:tcW w:w="2458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OPh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378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283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31</w:t>
            </w:r>
          </w:p>
        </w:tc>
        <w:tc>
          <w:tcPr>
            <w:tcW w:w="3190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Ph</w:t>
            </w:r>
          </w:p>
        </w:tc>
        <w:tc>
          <w:tcPr>
            <w:tcW w:w="2458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Ph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-Ph,4-N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428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340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32</w:t>
            </w:r>
          </w:p>
        </w:tc>
        <w:tc>
          <w:tcPr>
            <w:tcW w:w="3190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Ph</w:t>
            </w:r>
          </w:p>
        </w:tc>
        <w:tc>
          <w:tcPr>
            <w:tcW w:w="2458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-Ph,4-N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452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344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426" w:type="dxa"/>
            <w:gridSpan w:val="8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sz w:val="20"/>
                <w:szCs w:val="20"/>
              </w:rPr>
              <w:object w:dxaOrig="2070" w:dyaOrig="1635">
                <v:shape id="_x0000_i1033" type="#_x0000_t75" style="width:81pt;height:64.5pt" o:ole="">
                  <v:imagedata r:id="rId23" o:title=""/>
                </v:shape>
                <o:OLEObject Type="Embed" ProgID="MarvinOLE.Document" ShapeID="_x0000_i1033" DrawAspect="Content" ObjectID="_1537254452" r:id="rId24"/>
              </w:object>
            </w:r>
          </w:p>
          <w:p w:rsidR="006D4F04" w:rsidRPr="00EA355B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b</w:t>
            </w:r>
            <w:r w:rsidRPr="00EA355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enzimidazolium cation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>Compound Nos.</w:t>
            </w:r>
          </w:p>
        </w:tc>
        <w:tc>
          <w:tcPr>
            <w:tcW w:w="3190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>1-substituent</w:t>
            </w:r>
          </w:p>
        </w:tc>
        <w:tc>
          <w:tcPr>
            <w:tcW w:w="2458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>3-substituent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>Other substituents</w:t>
            </w:r>
          </w:p>
        </w:tc>
        <w:tc>
          <w:tcPr>
            <w:tcW w:w="882" w:type="dxa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 xml:space="preserve">Exp. </w:t>
            </w:r>
            <w:r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>m.p.</w:t>
            </w:r>
            <w:r w:rsidRPr="008650D2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 xml:space="preserve"> [Log (T</w:t>
            </w:r>
            <w:r w:rsidRPr="008650D2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vertAlign w:val="subscript"/>
              </w:rPr>
              <w:t>m</w:t>
            </w:r>
            <w:r w:rsidRPr="008650D2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>°C)]</w:t>
            </w:r>
          </w:p>
        </w:tc>
        <w:tc>
          <w:tcPr>
            <w:tcW w:w="1038" w:type="dxa"/>
            <w:gridSpan w:val="2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 xml:space="preserve">Predicted </w:t>
            </w:r>
            <w:r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>m.p.</w:t>
            </w:r>
            <w:r w:rsidRPr="008650D2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 xml:space="preserve"> [Log (T</w:t>
            </w:r>
            <w:r w:rsidRPr="008650D2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vertAlign w:val="subscript"/>
              </w:rPr>
              <w:t>m</w:t>
            </w:r>
            <w:r w:rsidRPr="008650D2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>°C)]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33</w:t>
            </w:r>
            <w:r w:rsidR="00CC6228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*</w:t>
            </w:r>
          </w:p>
        </w:tc>
        <w:tc>
          <w:tcPr>
            <w:tcW w:w="3190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(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N</w:t>
            </w:r>
          </w:p>
        </w:tc>
        <w:tc>
          <w:tcPr>
            <w:tcW w:w="2458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(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N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882" w:type="dxa"/>
            <w:vAlign w:val="center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78</w:t>
            </w:r>
          </w:p>
        </w:tc>
        <w:tc>
          <w:tcPr>
            <w:tcW w:w="1038" w:type="dxa"/>
            <w:gridSpan w:val="2"/>
            <w:vAlign w:val="center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377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34</w:t>
            </w:r>
            <w:r w:rsidR="008B67BA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*</w:t>
            </w:r>
          </w:p>
        </w:tc>
        <w:tc>
          <w:tcPr>
            <w:tcW w:w="3190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2458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H=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882" w:type="dxa"/>
            <w:vAlign w:val="center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212</w:t>
            </w:r>
          </w:p>
        </w:tc>
        <w:tc>
          <w:tcPr>
            <w:tcW w:w="1038" w:type="dxa"/>
            <w:gridSpan w:val="2"/>
            <w:vAlign w:val="center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315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35</w:t>
            </w:r>
          </w:p>
        </w:tc>
        <w:tc>
          <w:tcPr>
            <w:tcW w:w="3190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OOH</w:t>
            </w:r>
          </w:p>
        </w:tc>
        <w:tc>
          <w:tcPr>
            <w:tcW w:w="2458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OPh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882" w:type="dxa"/>
            <w:vAlign w:val="center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244</w:t>
            </w:r>
          </w:p>
        </w:tc>
        <w:tc>
          <w:tcPr>
            <w:tcW w:w="1038" w:type="dxa"/>
            <w:gridSpan w:val="2"/>
            <w:vAlign w:val="center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239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36</w:t>
            </w:r>
          </w:p>
        </w:tc>
        <w:tc>
          <w:tcPr>
            <w:tcW w:w="3190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OH</w:t>
            </w:r>
          </w:p>
        </w:tc>
        <w:tc>
          <w:tcPr>
            <w:tcW w:w="2458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OPh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882" w:type="dxa"/>
            <w:vAlign w:val="center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262</w:t>
            </w:r>
          </w:p>
        </w:tc>
        <w:tc>
          <w:tcPr>
            <w:tcW w:w="1038" w:type="dxa"/>
            <w:gridSpan w:val="2"/>
            <w:vAlign w:val="center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249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37</w:t>
            </w:r>
          </w:p>
        </w:tc>
        <w:tc>
          <w:tcPr>
            <w:tcW w:w="3190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2458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OPh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5-O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882" w:type="dxa"/>
            <w:vAlign w:val="center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292</w:t>
            </w:r>
          </w:p>
        </w:tc>
        <w:tc>
          <w:tcPr>
            <w:tcW w:w="1038" w:type="dxa"/>
            <w:gridSpan w:val="2"/>
            <w:vAlign w:val="center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274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38</w:t>
            </w:r>
            <w:r w:rsidR="008B67BA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*</w:t>
            </w:r>
          </w:p>
        </w:tc>
        <w:tc>
          <w:tcPr>
            <w:tcW w:w="3190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5</w:t>
            </w:r>
          </w:p>
        </w:tc>
        <w:tc>
          <w:tcPr>
            <w:tcW w:w="2458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O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6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4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Pr="008650D2"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</w:rPr>
              <w:t>p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Br)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882" w:type="dxa"/>
            <w:vAlign w:val="center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297</w:t>
            </w:r>
          </w:p>
        </w:tc>
        <w:tc>
          <w:tcPr>
            <w:tcW w:w="1038" w:type="dxa"/>
            <w:gridSpan w:val="2"/>
            <w:vAlign w:val="center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220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39</w:t>
            </w:r>
          </w:p>
        </w:tc>
        <w:tc>
          <w:tcPr>
            <w:tcW w:w="3190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OO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2458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OPh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882" w:type="dxa"/>
            <w:vAlign w:val="center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312</w:t>
            </w:r>
          </w:p>
        </w:tc>
        <w:tc>
          <w:tcPr>
            <w:tcW w:w="1038" w:type="dxa"/>
            <w:gridSpan w:val="2"/>
            <w:vAlign w:val="center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368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40</w:t>
            </w:r>
          </w:p>
        </w:tc>
        <w:tc>
          <w:tcPr>
            <w:tcW w:w="3190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5</w:t>
            </w:r>
          </w:p>
        </w:tc>
        <w:tc>
          <w:tcPr>
            <w:tcW w:w="2458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5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882" w:type="dxa"/>
            <w:vAlign w:val="center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314</w:t>
            </w:r>
          </w:p>
        </w:tc>
        <w:tc>
          <w:tcPr>
            <w:tcW w:w="1038" w:type="dxa"/>
            <w:gridSpan w:val="2"/>
            <w:vAlign w:val="center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200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41</w:t>
            </w:r>
          </w:p>
        </w:tc>
        <w:tc>
          <w:tcPr>
            <w:tcW w:w="3190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(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2458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OPh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-N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882" w:type="dxa"/>
            <w:vAlign w:val="center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318</w:t>
            </w:r>
          </w:p>
        </w:tc>
        <w:tc>
          <w:tcPr>
            <w:tcW w:w="1038" w:type="dxa"/>
            <w:gridSpan w:val="2"/>
            <w:vAlign w:val="center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342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42</w:t>
            </w:r>
            <w:r w:rsidR="008B67BA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*</w:t>
            </w:r>
          </w:p>
        </w:tc>
        <w:tc>
          <w:tcPr>
            <w:tcW w:w="3190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OO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2458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O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6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4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Pr="008650D2"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</w:rPr>
              <w:t>p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Br)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882" w:type="dxa"/>
            <w:vAlign w:val="center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324</w:t>
            </w:r>
          </w:p>
        </w:tc>
        <w:tc>
          <w:tcPr>
            <w:tcW w:w="1038" w:type="dxa"/>
            <w:gridSpan w:val="2"/>
            <w:vAlign w:val="center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384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43</w:t>
            </w:r>
          </w:p>
        </w:tc>
        <w:tc>
          <w:tcPr>
            <w:tcW w:w="3190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OO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2458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O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6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4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Pr="008650D2"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</w:rPr>
              <w:t>p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O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882" w:type="dxa"/>
            <w:vAlign w:val="center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331</w:t>
            </w:r>
          </w:p>
        </w:tc>
        <w:tc>
          <w:tcPr>
            <w:tcW w:w="1038" w:type="dxa"/>
            <w:gridSpan w:val="2"/>
            <w:vAlign w:val="center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375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44</w:t>
            </w:r>
          </w:p>
        </w:tc>
        <w:tc>
          <w:tcPr>
            <w:tcW w:w="3190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H=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2458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OC6H4(</w:t>
            </w:r>
            <w:r w:rsidRPr="008650D2"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</w:rPr>
              <w:t>p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Br)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882" w:type="dxa"/>
            <w:vAlign w:val="center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332</w:t>
            </w:r>
          </w:p>
        </w:tc>
        <w:tc>
          <w:tcPr>
            <w:tcW w:w="1038" w:type="dxa"/>
            <w:gridSpan w:val="2"/>
            <w:vAlign w:val="center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239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45</w:t>
            </w:r>
            <w:r w:rsidR="00CC6228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*</w:t>
            </w:r>
          </w:p>
        </w:tc>
        <w:tc>
          <w:tcPr>
            <w:tcW w:w="3190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OO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5</w:t>
            </w:r>
          </w:p>
        </w:tc>
        <w:tc>
          <w:tcPr>
            <w:tcW w:w="2458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OPh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-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5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332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320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46</w:t>
            </w:r>
          </w:p>
        </w:tc>
        <w:tc>
          <w:tcPr>
            <w:tcW w:w="3190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2458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OO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5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332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397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47</w:t>
            </w:r>
          </w:p>
        </w:tc>
        <w:tc>
          <w:tcPr>
            <w:tcW w:w="3190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OO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2458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O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6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4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p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336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410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48</w:t>
            </w:r>
          </w:p>
        </w:tc>
        <w:tc>
          <w:tcPr>
            <w:tcW w:w="3190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2458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OPh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5-NO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349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368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49</w:t>
            </w:r>
          </w:p>
        </w:tc>
        <w:tc>
          <w:tcPr>
            <w:tcW w:w="3190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Ph</w:t>
            </w:r>
          </w:p>
        </w:tc>
        <w:tc>
          <w:tcPr>
            <w:tcW w:w="2458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O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6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4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Pr="008650D2"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</w:rPr>
              <w:t>p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NO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355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416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50</w:t>
            </w:r>
            <w:r w:rsidR="008B67BA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*</w:t>
            </w:r>
          </w:p>
        </w:tc>
        <w:tc>
          <w:tcPr>
            <w:tcW w:w="3190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4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9</w:t>
            </w:r>
          </w:p>
        </w:tc>
        <w:tc>
          <w:tcPr>
            <w:tcW w:w="2458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OO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-N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357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228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51</w:t>
            </w:r>
            <w:r w:rsidR="008B67BA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*</w:t>
            </w:r>
          </w:p>
        </w:tc>
        <w:tc>
          <w:tcPr>
            <w:tcW w:w="3190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(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OO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5</w:t>
            </w:r>
          </w:p>
        </w:tc>
        <w:tc>
          <w:tcPr>
            <w:tcW w:w="2458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h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364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248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52</w:t>
            </w:r>
          </w:p>
        </w:tc>
        <w:tc>
          <w:tcPr>
            <w:tcW w:w="3190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OO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2458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O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364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432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53</w:t>
            </w:r>
          </w:p>
        </w:tc>
        <w:tc>
          <w:tcPr>
            <w:tcW w:w="3190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5</w:t>
            </w:r>
          </w:p>
        </w:tc>
        <w:tc>
          <w:tcPr>
            <w:tcW w:w="2458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OO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5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-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5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367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288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lastRenderedPageBreak/>
              <w:t>354</w:t>
            </w:r>
            <w:r w:rsidR="008B67BA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*</w:t>
            </w:r>
          </w:p>
        </w:tc>
        <w:tc>
          <w:tcPr>
            <w:tcW w:w="3190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OOCH3</w:t>
            </w:r>
          </w:p>
        </w:tc>
        <w:tc>
          <w:tcPr>
            <w:tcW w:w="2458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369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472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55</w:t>
            </w:r>
          </w:p>
        </w:tc>
        <w:tc>
          <w:tcPr>
            <w:tcW w:w="3190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OO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5</w:t>
            </w:r>
          </w:p>
        </w:tc>
        <w:tc>
          <w:tcPr>
            <w:tcW w:w="2458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OPh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-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5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370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320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56</w:t>
            </w:r>
            <w:r w:rsidR="008B67BA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*</w:t>
            </w:r>
          </w:p>
        </w:tc>
        <w:tc>
          <w:tcPr>
            <w:tcW w:w="3190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(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OOH</w:t>
            </w:r>
          </w:p>
        </w:tc>
        <w:tc>
          <w:tcPr>
            <w:tcW w:w="2458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h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371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307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57</w:t>
            </w:r>
          </w:p>
        </w:tc>
        <w:tc>
          <w:tcPr>
            <w:tcW w:w="3190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2458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O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6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4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Pr="008650D2"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</w:rPr>
              <w:t>p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NO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5-NO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372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420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58</w:t>
            </w:r>
          </w:p>
        </w:tc>
        <w:tc>
          <w:tcPr>
            <w:tcW w:w="3190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5</w:t>
            </w:r>
          </w:p>
        </w:tc>
        <w:tc>
          <w:tcPr>
            <w:tcW w:w="2458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5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374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343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59</w:t>
            </w:r>
            <w:r w:rsidR="008B67BA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*</w:t>
            </w:r>
          </w:p>
        </w:tc>
        <w:tc>
          <w:tcPr>
            <w:tcW w:w="3190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n-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15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1</w:t>
            </w:r>
          </w:p>
        </w:tc>
        <w:tc>
          <w:tcPr>
            <w:tcW w:w="2458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n-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15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1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377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060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60</w:t>
            </w:r>
          </w:p>
        </w:tc>
        <w:tc>
          <w:tcPr>
            <w:tcW w:w="3190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2458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O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6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4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Pr="008650D2"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</w:rPr>
              <w:t>p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NO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5-O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378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331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61</w:t>
            </w:r>
          </w:p>
        </w:tc>
        <w:tc>
          <w:tcPr>
            <w:tcW w:w="3190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2458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OO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-N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381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372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62</w:t>
            </w:r>
          </w:p>
        </w:tc>
        <w:tc>
          <w:tcPr>
            <w:tcW w:w="3190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2458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N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384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504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63</w:t>
            </w:r>
          </w:p>
        </w:tc>
        <w:tc>
          <w:tcPr>
            <w:tcW w:w="3190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n-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9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19</w:t>
            </w:r>
          </w:p>
        </w:tc>
        <w:tc>
          <w:tcPr>
            <w:tcW w:w="2458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n-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9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19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391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142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64</w:t>
            </w:r>
          </w:p>
        </w:tc>
        <w:tc>
          <w:tcPr>
            <w:tcW w:w="3190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h</w:t>
            </w:r>
          </w:p>
        </w:tc>
        <w:tc>
          <w:tcPr>
            <w:tcW w:w="2458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O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6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4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Pr="008650D2"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</w:rPr>
              <w:t>p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NO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394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415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65</w:t>
            </w:r>
          </w:p>
        </w:tc>
        <w:tc>
          <w:tcPr>
            <w:tcW w:w="3190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OO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5</w:t>
            </w:r>
          </w:p>
        </w:tc>
        <w:tc>
          <w:tcPr>
            <w:tcW w:w="2458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OO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5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397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310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66</w:t>
            </w:r>
          </w:p>
        </w:tc>
        <w:tc>
          <w:tcPr>
            <w:tcW w:w="3190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2458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OO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5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-N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401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298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67</w:t>
            </w:r>
          </w:p>
        </w:tc>
        <w:tc>
          <w:tcPr>
            <w:tcW w:w="3190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5</w:t>
            </w:r>
          </w:p>
        </w:tc>
        <w:tc>
          <w:tcPr>
            <w:tcW w:w="2458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O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6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4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Pr="008650D2"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</w:rPr>
              <w:t>p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NO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5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6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404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265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68</w:t>
            </w:r>
            <w:r w:rsidR="008B67BA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*</w:t>
            </w:r>
          </w:p>
        </w:tc>
        <w:tc>
          <w:tcPr>
            <w:tcW w:w="3190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2458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(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COO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407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485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69</w:t>
            </w:r>
          </w:p>
        </w:tc>
        <w:tc>
          <w:tcPr>
            <w:tcW w:w="3190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N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2458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OPh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-N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411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434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70</w:t>
            </w:r>
          </w:p>
        </w:tc>
        <w:tc>
          <w:tcPr>
            <w:tcW w:w="3190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5</w:t>
            </w:r>
          </w:p>
        </w:tc>
        <w:tc>
          <w:tcPr>
            <w:tcW w:w="2458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N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417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423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71</w:t>
            </w:r>
          </w:p>
        </w:tc>
        <w:tc>
          <w:tcPr>
            <w:tcW w:w="3190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2458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OPh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5-NO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422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502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72</w:t>
            </w:r>
            <w:r w:rsidR="008B67BA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*</w:t>
            </w:r>
          </w:p>
        </w:tc>
        <w:tc>
          <w:tcPr>
            <w:tcW w:w="3190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2458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-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5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,5-NO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423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533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73</w:t>
            </w:r>
          </w:p>
        </w:tc>
        <w:tc>
          <w:tcPr>
            <w:tcW w:w="3190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2458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5-Cl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439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406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74</w:t>
            </w:r>
            <w:r w:rsidR="008B67BA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*</w:t>
            </w:r>
          </w:p>
        </w:tc>
        <w:tc>
          <w:tcPr>
            <w:tcW w:w="3190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N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2458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O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6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4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Pr="008650D2"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</w:rPr>
              <w:t>p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O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3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-N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446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441</w:t>
            </w:r>
          </w:p>
        </w:tc>
      </w:tr>
      <w:tr w:rsidR="006D4F04" w:rsidRPr="008650D2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75</w:t>
            </w:r>
          </w:p>
        </w:tc>
        <w:tc>
          <w:tcPr>
            <w:tcW w:w="8334" w:type="dxa"/>
            <w:gridSpan w:val="4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sz w:val="20"/>
                <w:szCs w:val="20"/>
              </w:rPr>
              <w:object w:dxaOrig="2490" w:dyaOrig="3075">
                <v:shape id="_x0000_i1034" type="#_x0000_t75" style="width:67.5pt;height:84pt" o:ole="">
                  <v:imagedata r:id="rId25" o:title=""/>
                </v:shape>
                <o:OLEObject Type="Embed" ProgID="MarvinOLE.Document" ShapeID="_x0000_i1034" DrawAspect="Content" ObjectID="_1537254453" r:id="rId26"/>
              </w:objec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504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479</w:t>
            </w:r>
          </w:p>
        </w:tc>
      </w:tr>
      <w:tr w:rsidR="006D4F04" w:rsidRPr="00E42824" w:rsidTr="006D4F04">
        <w:trPr>
          <w:trHeight w:val="300"/>
          <w:jc w:val="center"/>
        </w:trPr>
        <w:tc>
          <w:tcPr>
            <w:tcW w:w="1172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76</w:t>
            </w:r>
          </w:p>
        </w:tc>
        <w:tc>
          <w:tcPr>
            <w:tcW w:w="3190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6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4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p-NO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2458" w:type="dxa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C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C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6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4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</w:t>
            </w:r>
            <w:r w:rsidRPr="008650D2"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</w:rPr>
              <w:t>p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NO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)</w:t>
            </w:r>
          </w:p>
        </w:tc>
        <w:tc>
          <w:tcPr>
            <w:tcW w:w="2686" w:type="dxa"/>
            <w:gridSpan w:val="2"/>
            <w:shd w:val="clear" w:color="auto" w:fill="auto"/>
            <w:noWrap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-NH</w:t>
            </w:r>
            <w:r w:rsidRPr="008650D2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882" w:type="dxa"/>
            <w:vAlign w:val="bottom"/>
          </w:tcPr>
          <w:p w:rsidR="006D4F04" w:rsidRPr="008650D2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568</w:t>
            </w:r>
          </w:p>
        </w:tc>
        <w:tc>
          <w:tcPr>
            <w:tcW w:w="1038" w:type="dxa"/>
            <w:gridSpan w:val="2"/>
            <w:vAlign w:val="bottom"/>
          </w:tcPr>
          <w:p w:rsidR="006D4F04" w:rsidRPr="00EB4C86" w:rsidRDefault="006D4F04" w:rsidP="005E7D9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8650D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.552</w:t>
            </w:r>
          </w:p>
        </w:tc>
      </w:tr>
    </w:tbl>
    <w:p w:rsidR="008B67BA" w:rsidRDefault="008B67BA" w:rsidP="008B67BA">
      <w:pPr>
        <w:rPr>
          <w:rFonts w:ascii="Times New Roman" w:hAnsi="Times New Roman" w:cs="Times New Roman"/>
          <w:sz w:val="20"/>
          <w:szCs w:val="20"/>
        </w:rPr>
      </w:pPr>
    </w:p>
    <w:p w:rsidR="006D4F04" w:rsidRDefault="008B67BA" w:rsidP="008B67BA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* indicates test set compounds</w:t>
      </w:r>
    </w:p>
    <w:p w:rsidR="006D4F04" w:rsidRDefault="006D4F0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C2CAD" w:rsidRDefault="00AC2CA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C2CAD" w:rsidRDefault="00AC2CA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C2CAD" w:rsidRDefault="00AC2CA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C2CAD" w:rsidRDefault="00AC2CA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C2CAD" w:rsidRDefault="00AC2CA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C2CAD" w:rsidRDefault="00AC2CA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765460" w:rsidRDefault="0076546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C2CAD" w:rsidRDefault="00AC2CA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E60AD5" w:rsidRDefault="00E60AD5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E60AD5" w:rsidRPr="00705C11" w:rsidRDefault="00E60AD5" w:rsidP="00E60AD5">
      <w:pPr>
        <w:rPr>
          <w:rFonts w:ascii="Times New Roman" w:hAnsi="Times New Roman" w:cs="Times New Roman"/>
          <w:sz w:val="24"/>
          <w:szCs w:val="24"/>
        </w:rPr>
      </w:pPr>
    </w:p>
    <w:p w:rsidR="00E60AD5" w:rsidRPr="00514519" w:rsidRDefault="00E60AD5" w:rsidP="00514519">
      <w:pPr>
        <w:jc w:val="center"/>
        <w:rPr>
          <w:rFonts w:ascii="Times New Roman" w:hAnsi="Times New Roman" w:cs="Times New Roman"/>
          <w:i/>
          <w:sz w:val="20"/>
          <w:szCs w:val="20"/>
        </w:rPr>
      </w:pPr>
      <w:r w:rsidRPr="00514519">
        <w:rPr>
          <w:rFonts w:ascii="Times New Roman" w:hAnsi="Times New Roman" w:cs="Times New Roman"/>
          <w:i/>
          <w:sz w:val="20"/>
          <w:szCs w:val="20"/>
        </w:rPr>
        <w:lastRenderedPageBreak/>
        <w:t xml:space="preserve">Table S2. </w:t>
      </w:r>
      <w:r w:rsidR="00AC2CAD" w:rsidRPr="00514519">
        <w:rPr>
          <w:rFonts w:ascii="Times New Roman" w:hAnsi="Times New Roman" w:cs="Times New Roman"/>
          <w:i/>
          <w:sz w:val="20"/>
          <w:szCs w:val="20"/>
        </w:rPr>
        <w:t>Relative importance</w:t>
      </w:r>
      <w:r w:rsidRPr="00514519">
        <w:rPr>
          <w:rFonts w:ascii="Times New Roman" w:hAnsi="Times New Roman" w:cs="Times New Roman"/>
          <w:i/>
          <w:sz w:val="20"/>
          <w:szCs w:val="20"/>
        </w:rPr>
        <w:t xml:space="preserve"> of descriptors based on VIP plot.</w:t>
      </w:r>
    </w:p>
    <w:tbl>
      <w:tblPr>
        <w:tblW w:w="956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43"/>
        <w:gridCol w:w="1737"/>
        <w:gridCol w:w="1752"/>
        <w:gridCol w:w="1701"/>
        <w:gridCol w:w="1739"/>
        <w:gridCol w:w="1796"/>
      </w:tblGrid>
      <w:tr w:rsidR="00E60AD5" w:rsidRPr="00765460" w:rsidTr="000A584F">
        <w:trPr>
          <w:trHeight w:val="245"/>
          <w:jc w:val="center"/>
        </w:trPr>
        <w:tc>
          <w:tcPr>
            <w:tcW w:w="9568" w:type="dxa"/>
            <w:gridSpan w:val="6"/>
            <w:shd w:val="clear" w:color="auto" w:fill="auto"/>
          </w:tcPr>
          <w:p w:rsidR="00E60AD5" w:rsidRPr="00765460" w:rsidRDefault="00E60AD5" w:rsidP="000A584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765460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</w:rPr>
              <w:t>Final PLS models</w:t>
            </w:r>
          </w:p>
        </w:tc>
      </w:tr>
      <w:tr w:rsidR="00E60AD5" w:rsidRPr="00765460" w:rsidTr="000A584F">
        <w:trPr>
          <w:trHeight w:val="245"/>
          <w:jc w:val="center"/>
        </w:trPr>
        <w:tc>
          <w:tcPr>
            <w:tcW w:w="843" w:type="dxa"/>
            <w:shd w:val="clear" w:color="auto" w:fill="auto"/>
          </w:tcPr>
          <w:p w:rsidR="00E60AD5" w:rsidRPr="00765460" w:rsidRDefault="00E60AD5" w:rsidP="000A584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7654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Model Nos.</w:t>
            </w:r>
          </w:p>
        </w:tc>
        <w:tc>
          <w:tcPr>
            <w:tcW w:w="1737" w:type="dxa"/>
            <w:shd w:val="clear" w:color="auto" w:fill="auto"/>
            <w:noWrap/>
            <w:vAlign w:val="bottom"/>
            <w:hideMark/>
          </w:tcPr>
          <w:p w:rsidR="00E60AD5" w:rsidRPr="00765460" w:rsidRDefault="00E60AD5" w:rsidP="000A584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7654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Model-1</w:t>
            </w:r>
          </w:p>
        </w:tc>
        <w:tc>
          <w:tcPr>
            <w:tcW w:w="1752" w:type="dxa"/>
            <w:shd w:val="clear" w:color="auto" w:fill="auto"/>
            <w:noWrap/>
            <w:vAlign w:val="bottom"/>
            <w:hideMark/>
          </w:tcPr>
          <w:p w:rsidR="00E60AD5" w:rsidRPr="00765460" w:rsidRDefault="00E60AD5" w:rsidP="000A584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7654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Model-2</w:t>
            </w:r>
          </w:p>
        </w:tc>
        <w:tc>
          <w:tcPr>
            <w:tcW w:w="1701" w:type="dxa"/>
            <w:shd w:val="clear" w:color="auto" w:fill="auto"/>
            <w:noWrap/>
            <w:vAlign w:val="bottom"/>
            <w:hideMark/>
          </w:tcPr>
          <w:p w:rsidR="00E60AD5" w:rsidRPr="00765460" w:rsidRDefault="00E60AD5" w:rsidP="000A584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7654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Model-3</w:t>
            </w:r>
          </w:p>
        </w:tc>
        <w:tc>
          <w:tcPr>
            <w:tcW w:w="1739" w:type="dxa"/>
            <w:shd w:val="clear" w:color="auto" w:fill="auto"/>
            <w:noWrap/>
            <w:vAlign w:val="bottom"/>
            <w:hideMark/>
          </w:tcPr>
          <w:p w:rsidR="00E60AD5" w:rsidRPr="00765460" w:rsidRDefault="00E60AD5" w:rsidP="000A584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7654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Model-4</w:t>
            </w:r>
          </w:p>
        </w:tc>
        <w:tc>
          <w:tcPr>
            <w:tcW w:w="1796" w:type="dxa"/>
            <w:shd w:val="clear" w:color="auto" w:fill="auto"/>
            <w:noWrap/>
            <w:vAlign w:val="bottom"/>
            <w:hideMark/>
          </w:tcPr>
          <w:p w:rsidR="00E60AD5" w:rsidRPr="00765460" w:rsidRDefault="00E60AD5" w:rsidP="000A584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7654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Model-5</w:t>
            </w:r>
          </w:p>
        </w:tc>
      </w:tr>
      <w:tr w:rsidR="00E60AD5" w:rsidRPr="00765460" w:rsidTr="000A584F">
        <w:trPr>
          <w:trHeight w:val="245"/>
          <w:jc w:val="center"/>
        </w:trPr>
        <w:tc>
          <w:tcPr>
            <w:tcW w:w="843" w:type="dxa"/>
            <w:vMerge w:val="restart"/>
            <w:shd w:val="clear" w:color="auto" w:fill="auto"/>
            <w:textDirection w:val="btLr"/>
          </w:tcPr>
          <w:p w:rsidR="00E60AD5" w:rsidRPr="00765460" w:rsidRDefault="00AC2CAD" w:rsidP="000A584F">
            <w:pPr>
              <w:spacing w:after="0" w:line="240" w:lineRule="auto"/>
              <w:ind w:left="113" w:right="11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7654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Relative importance</w:t>
            </w:r>
            <w:r w:rsidR="00E60AD5" w:rsidRPr="007654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of Descriptors</w:t>
            </w:r>
          </w:p>
        </w:tc>
        <w:tc>
          <w:tcPr>
            <w:tcW w:w="1737" w:type="dxa"/>
            <w:shd w:val="clear" w:color="auto" w:fill="auto"/>
            <w:noWrap/>
            <w:vAlign w:val="bottom"/>
            <w:hideMark/>
          </w:tcPr>
          <w:p w:rsidR="00E60AD5" w:rsidRPr="00765460" w:rsidRDefault="00E60AD5" w:rsidP="000A584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7654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F01[C-N] </w:t>
            </w:r>
          </w:p>
        </w:tc>
        <w:tc>
          <w:tcPr>
            <w:tcW w:w="1752" w:type="dxa"/>
            <w:shd w:val="clear" w:color="auto" w:fill="auto"/>
            <w:noWrap/>
            <w:vAlign w:val="bottom"/>
            <w:hideMark/>
          </w:tcPr>
          <w:p w:rsidR="00E60AD5" w:rsidRPr="00765460" w:rsidRDefault="00E60AD5" w:rsidP="000A584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7654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F01[C-N] </w:t>
            </w:r>
          </w:p>
        </w:tc>
        <w:tc>
          <w:tcPr>
            <w:tcW w:w="1701" w:type="dxa"/>
            <w:shd w:val="clear" w:color="auto" w:fill="auto"/>
            <w:noWrap/>
            <w:vAlign w:val="bottom"/>
            <w:hideMark/>
          </w:tcPr>
          <w:p w:rsidR="00E60AD5" w:rsidRPr="00765460" w:rsidRDefault="00E60AD5" w:rsidP="000A584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7654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&lt;5-F01[C-N]&gt;</w:t>
            </w:r>
          </w:p>
        </w:tc>
        <w:tc>
          <w:tcPr>
            <w:tcW w:w="1739" w:type="dxa"/>
            <w:shd w:val="clear" w:color="auto" w:fill="auto"/>
            <w:noWrap/>
            <w:vAlign w:val="bottom"/>
            <w:hideMark/>
          </w:tcPr>
          <w:p w:rsidR="00E60AD5" w:rsidRPr="00765460" w:rsidRDefault="00E60AD5" w:rsidP="000A584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7654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F01[C-N] </w:t>
            </w:r>
          </w:p>
        </w:tc>
        <w:tc>
          <w:tcPr>
            <w:tcW w:w="1796" w:type="dxa"/>
            <w:shd w:val="clear" w:color="auto" w:fill="auto"/>
            <w:noWrap/>
            <w:vAlign w:val="bottom"/>
            <w:hideMark/>
          </w:tcPr>
          <w:p w:rsidR="00E60AD5" w:rsidRPr="00765460" w:rsidRDefault="00E60AD5" w:rsidP="000A584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7654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&lt;5-F01[C-N]&gt;</w:t>
            </w:r>
          </w:p>
        </w:tc>
      </w:tr>
      <w:tr w:rsidR="00E60AD5" w:rsidRPr="00765460" w:rsidTr="000A584F">
        <w:trPr>
          <w:trHeight w:val="245"/>
          <w:jc w:val="center"/>
        </w:trPr>
        <w:tc>
          <w:tcPr>
            <w:tcW w:w="843" w:type="dxa"/>
            <w:vMerge/>
            <w:shd w:val="clear" w:color="auto" w:fill="auto"/>
          </w:tcPr>
          <w:p w:rsidR="00E60AD5" w:rsidRPr="00765460" w:rsidRDefault="00E60AD5" w:rsidP="000A584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737" w:type="dxa"/>
            <w:shd w:val="clear" w:color="auto" w:fill="auto"/>
            <w:noWrap/>
            <w:vAlign w:val="bottom"/>
            <w:hideMark/>
          </w:tcPr>
          <w:p w:rsidR="00E60AD5" w:rsidRPr="00765460" w:rsidRDefault="00E60AD5" w:rsidP="000A584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7654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ETA_Shape_P</w:t>
            </w:r>
          </w:p>
        </w:tc>
        <w:tc>
          <w:tcPr>
            <w:tcW w:w="1752" w:type="dxa"/>
            <w:shd w:val="clear" w:color="auto" w:fill="auto"/>
            <w:noWrap/>
            <w:vAlign w:val="bottom"/>
            <w:hideMark/>
          </w:tcPr>
          <w:p w:rsidR="00E60AD5" w:rsidRPr="00765460" w:rsidRDefault="00E60AD5" w:rsidP="000A584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7654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ETA_Shape_P</w:t>
            </w:r>
          </w:p>
        </w:tc>
        <w:tc>
          <w:tcPr>
            <w:tcW w:w="1701" w:type="dxa"/>
            <w:shd w:val="clear" w:color="auto" w:fill="auto"/>
            <w:noWrap/>
            <w:vAlign w:val="bottom"/>
            <w:hideMark/>
          </w:tcPr>
          <w:p w:rsidR="00E60AD5" w:rsidRPr="00765460" w:rsidRDefault="00E60AD5" w:rsidP="000A584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7654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ETA_Shape_P</w:t>
            </w:r>
          </w:p>
        </w:tc>
        <w:tc>
          <w:tcPr>
            <w:tcW w:w="1739" w:type="dxa"/>
            <w:shd w:val="clear" w:color="auto" w:fill="auto"/>
            <w:noWrap/>
            <w:vAlign w:val="bottom"/>
            <w:hideMark/>
          </w:tcPr>
          <w:p w:rsidR="00E60AD5" w:rsidRPr="00765460" w:rsidRDefault="00E60AD5" w:rsidP="000A584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7654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ETA_Shape_P</w:t>
            </w:r>
          </w:p>
        </w:tc>
        <w:tc>
          <w:tcPr>
            <w:tcW w:w="1796" w:type="dxa"/>
            <w:shd w:val="clear" w:color="auto" w:fill="auto"/>
            <w:noWrap/>
            <w:vAlign w:val="bottom"/>
            <w:hideMark/>
          </w:tcPr>
          <w:p w:rsidR="00E60AD5" w:rsidRPr="00765460" w:rsidRDefault="00E60AD5" w:rsidP="000A584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7654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ETA_Shape_P</w:t>
            </w:r>
          </w:p>
        </w:tc>
      </w:tr>
      <w:tr w:rsidR="00E60AD5" w:rsidRPr="00765460" w:rsidTr="000A584F">
        <w:trPr>
          <w:trHeight w:val="245"/>
          <w:jc w:val="center"/>
        </w:trPr>
        <w:tc>
          <w:tcPr>
            <w:tcW w:w="843" w:type="dxa"/>
            <w:vMerge/>
            <w:shd w:val="clear" w:color="auto" w:fill="auto"/>
          </w:tcPr>
          <w:p w:rsidR="00E60AD5" w:rsidRPr="00765460" w:rsidRDefault="00E60AD5" w:rsidP="000A584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737" w:type="dxa"/>
            <w:shd w:val="clear" w:color="auto" w:fill="auto"/>
            <w:noWrap/>
            <w:vAlign w:val="bottom"/>
            <w:hideMark/>
          </w:tcPr>
          <w:p w:rsidR="00E60AD5" w:rsidRPr="00765460" w:rsidRDefault="00E60AD5" w:rsidP="000A584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7654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ETA_EtaP_L</w:t>
            </w:r>
          </w:p>
        </w:tc>
        <w:tc>
          <w:tcPr>
            <w:tcW w:w="1752" w:type="dxa"/>
            <w:shd w:val="clear" w:color="auto" w:fill="auto"/>
            <w:noWrap/>
            <w:vAlign w:val="bottom"/>
            <w:hideMark/>
          </w:tcPr>
          <w:p w:rsidR="00E60AD5" w:rsidRPr="00765460" w:rsidRDefault="00E60AD5" w:rsidP="000A584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7654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ETA_EtaP_L</w:t>
            </w:r>
          </w:p>
        </w:tc>
        <w:tc>
          <w:tcPr>
            <w:tcW w:w="1701" w:type="dxa"/>
            <w:shd w:val="clear" w:color="auto" w:fill="auto"/>
            <w:noWrap/>
            <w:vAlign w:val="bottom"/>
            <w:hideMark/>
          </w:tcPr>
          <w:p w:rsidR="00E60AD5" w:rsidRPr="00765460" w:rsidRDefault="00E60AD5" w:rsidP="000A584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7654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ETA_EtaP_L</w:t>
            </w:r>
          </w:p>
        </w:tc>
        <w:tc>
          <w:tcPr>
            <w:tcW w:w="1739" w:type="dxa"/>
            <w:shd w:val="clear" w:color="auto" w:fill="auto"/>
            <w:noWrap/>
            <w:vAlign w:val="bottom"/>
            <w:hideMark/>
          </w:tcPr>
          <w:p w:rsidR="00E60AD5" w:rsidRPr="00765460" w:rsidRDefault="00E60AD5" w:rsidP="000A584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7654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ETA_EtaP_L</w:t>
            </w:r>
          </w:p>
        </w:tc>
        <w:tc>
          <w:tcPr>
            <w:tcW w:w="1796" w:type="dxa"/>
            <w:shd w:val="clear" w:color="auto" w:fill="auto"/>
            <w:noWrap/>
            <w:vAlign w:val="bottom"/>
            <w:hideMark/>
          </w:tcPr>
          <w:p w:rsidR="00E60AD5" w:rsidRPr="00765460" w:rsidRDefault="00E60AD5" w:rsidP="000A584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7654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ETA_EtaP_L</w:t>
            </w:r>
          </w:p>
        </w:tc>
      </w:tr>
      <w:tr w:rsidR="00E60AD5" w:rsidRPr="00765460" w:rsidTr="000A584F">
        <w:trPr>
          <w:trHeight w:val="245"/>
          <w:jc w:val="center"/>
        </w:trPr>
        <w:tc>
          <w:tcPr>
            <w:tcW w:w="843" w:type="dxa"/>
            <w:vMerge/>
            <w:shd w:val="clear" w:color="auto" w:fill="auto"/>
          </w:tcPr>
          <w:p w:rsidR="00E60AD5" w:rsidRPr="00765460" w:rsidRDefault="00E60AD5" w:rsidP="000A584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737" w:type="dxa"/>
            <w:shd w:val="clear" w:color="auto" w:fill="auto"/>
            <w:noWrap/>
            <w:vAlign w:val="bottom"/>
            <w:hideMark/>
          </w:tcPr>
          <w:p w:rsidR="00E60AD5" w:rsidRPr="00765460" w:rsidRDefault="00E60AD5" w:rsidP="000A584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7654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-043</w:t>
            </w:r>
          </w:p>
        </w:tc>
        <w:tc>
          <w:tcPr>
            <w:tcW w:w="1752" w:type="dxa"/>
            <w:shd w:val="clear" w:color="auto" w:fill="auto"/>
            <w:noWrap/>
            <w:vAlign w:val="bottom"/>
            <w:hideMark/>
          </w:tcPr>
          <w:p w:rsidR="00E60AD5" w:rsidRPr="00765460" w:rsidRDefault="00E60AD5" w:rsidP="000A584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7654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-043</w:t>
            </w:r>
          </w:p>
        </w:tc>
        <w:tc>
          <w:tcPr>
            <w:tcW w:w="1701" w:type="dxa"/>
            <w:shd w:val="clear" w:color="auto" w:fill="auto"/>
            <w:noWrap/>
            <w:vAlign w:val="bottom"/>
            <w:hideMark/>
          </w:tcPr>
          <w:p w:rsidR="00E60AD5" w:rsidRPr="00765460" w:rsidRDefault="00E60AD5" w:rsidP="000A584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7654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-043</w:t>
            </w:r>
          </w:p>
        </w:tc>
        <w:tc>
          <w:tcPr>
            <w:tcW w:w="1739" w:type="dxa"/>
            <w:shd w:val="clear" w:color="auto" w:fill="auto"/>
            <w:noWrap/>
            <w:vAlign w:val="bottom"/>
            <w:hideMark/>
          </w:tcPr>
          <w:p w:rsidR="00E60AD5" w:rsidRPr="00765460" w:rsidRDefault="00E60AD5" w:rsidP="000A584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7654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-043</w:t>
            </w:r>
          </w:p>
        </w:tc>
        <w:tc>
          <w:tcPr>
            <w:tcW w:w="1796" w:type="dxa"/>
            <w:shd w:val="clear" w:color="auto" w:fill="auto"/>
            <w:noWrap/>
            <w:vAlign w:val="bottom"/>
            <w:hideMark/>
          </w:tcPr>
          <w:p w:rsidR="00E60AD5" w:rsidRPr="00765460" w:rsidRDefault="00E60AD5" w:rsidP="000A584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7654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-043</w:t>
            </w:r>
          </w:p>
        </w:tc>
      </w:tr>
      <w:tr w:rsidR="00E60AD5" w:rsidRPr="00765460" w:rsidTr="000A584F">
        <w:trPr>
          <w:trHeight w:val="245"/>
          <w:jc w:val="center"/>
        </w:trPr>
        <w:tc>
          <w:tcPr>
            <w:tcW w:w="843" w:type="dxa"/>
            <w:vMerge/>
            <w:shd w:val="clear" w:color="auto" w:fill="auto"/>
          </w:tcPr>
          <w:p w:rsidR="00E60AD5" w:rsidRPr="00765460" w:rsidRDefault="00E60AD5" w:rsidP="000A584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737" w:type="dxa"/>
            <w:shd w:val="clear" w:color="auto" w:fill="auto"/>
            <w:noWrap/>
            <w:vAlign w:val="bottom"/>
            <w:hideMark/>
          </w:tcPr>
          <w:p w:rsidR="00E60AD5" w:rsidRPr="00765460" w:rsidRDefault="00E60AD5" w:rsidP="000A584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7654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&lt;F07[C-N]-2&gt;</w:t>
            </w:r>
          </w:p>
        </w:tc>
        <w:tc>
          <w:tcPr>
            <w:tcW w:w="1752" w:type="dxa"/>
            <w:shd w:val="clear" w:color="auto" w:fill="auto"/>
            <w:noWrap/>
            <w:vAlign w:val="bottom"/>
            <w:hideMark/>
          </w:tcPr>
          <w:p w:rsidR="00E60AD5" w:rsidRPr="00765460" w:rsidRDefault="00E60AD5" w:rsidP="000A584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7654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&lt;F07[C-N]-2&gt;</w:t>
            </w:r>
          </w:p>
        </w:tc>
        <w:tc>
          <w:tcPr>
            <w:tcW w:w="1701" w:type="dxa"/>
            <w:shd w:val="clear" w:color="auto" w:fill="auto"/>
            <w:noWrap/>
            <w:vAlign w:val="bottom"/>
            <w:hideMark/>
          </w:tcPr>
          <w:p w:rsidR="00E60AD5" w:rsidRPr="00765460" w:rsidRDefault="00E60AD5" w:rsidP="000A584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7654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&lt;F07[C-N]-2&gt;</w:t>
            </w:r>
          </w:p>
        </w:tc>
        <w:tc>
          <w:tcPr>
            <w:tcW w:w="1739" w:type="dxa"/>
            <w:shd w:val="clear" w:color="auto" w:fill="auto"/>
            <w:noWrap/>
            <w:vAlign w:val="bottom"/>
            <w:hideMark/>
          </w:tcPr>
          <w:p w:rsidR="00E60AD5" w:rsidRPr="00765460" w:rsidRDefault="00E60AD5" w:rsidP="000A584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7654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&lt;F07[C-N]-2&gt;</w:t>
            </w:r>
          </w:p>
        </w:tc>
        <w:tc>
          <w:tcPr>
            <w:tcW w:w="1796" w:type="dxa"/>
            <w:shd w:val="clear" w:color="auto" w:fill="auto"/>
            <w:noWrap/>
            <w:vAlign w:val="bottom"/>
            <w:hideMark/>
          </w:tcPr>
          <w:p w:rsidR="00E60AD5" w:rsidRPr="00765460" w:rsidRDefault="00E60AD5" w:rsidP="000A584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7654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&lt;F07[C-N]-2&gt;</w:t>
            </w:r>
          </w:p>
        </w:tc>
      </w:tr>
      <w:tr w:rsidR="00E60AD5" w:rsidRPr="00765460" w:rsidTr="000A584F">
        <w:trPr>
          <w:trHeight w:val="245"/>
          <w:jc w:val="center"/>
        </w:trPr>
        <w:tc>
          <w:tcPr>
            <w:tcW w:w="843" w:type="dxa"/>
            <w:vMerge/>
            <w:shd w:val="clear" w:color="auto" w:fill="auto"/>
          </w:tcPr>
          <w:p w:rsidR="00E60AD5" w:rsidRPr="00765460" w:rsidRDefault="00E60AD5" w:rsidP="000A584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737" w:type="dxa"/>
            <w:shd w:val="clear" w:color="auto" w:fill="auto"/>
            <w:noWrap/>
            <w:vAlign w:val="bottom"/>
            <w:hideMark/>
          </w:tcPr>
          <w:p w:rsidR="00E60AD5" w:rsidRPr="00765460" w:rsidRDefault="00E60AD5" w:rsidP="000A584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7654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NNRS</w:t>
            </w:r>
          </w:p>
        </w:tc>
        <w:tc>
          <w:tcPr>
            <w:tcW w:w="1752" w:type="dxa"/>
            <w:shd w:val="clear" w:color="auto" w:fill="auto"/>
            <w:noWrap/>
            <w:vAlign w:val="bottom"/>
            <w:hideMark/>
          </w:tcPr>
          <w:p w:rsidR="00E60AD5" w:rsidRPr="00765460" w:rsidRDefault="00E60AD5" w:rsidP="000A584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7654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NNRS</w:t>
            </w:r>
          </w:p>
        </w:tc>
        <w:tc>
          <w:tcPr>
            <w:tcW w:w="1701" w:type="dxa"/>
            <w:shd w:val="clear" w:color="auto" w:fill="auto"/>
            <w:noWrap/>
            <w:vAlign w:val="bottom"/>
            <w:hideMark/>
          </w:tcPr>
          <w:p w:rsidR="00E60AD5" w:rsidRPr="00765460" w:rsidRDefault="00E60AD5" w:rsidP="000A584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7654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NNRS</w:t>
            </w:r>
          </w:p>
        </w:tc>
        <w:tc>
          <w:tcPr>
            <w:tcW w:w="1739" w:type="dxa"/>
            <w:shd w:val="clear" w:color="auto" w:fill="auto"/>
            <w:noWrap/>
            <w:vAlign w:val="bottom"/>
            <w:hideMark/>
          </w:tcPr>
          <w:p w:rsidR="00E60AD5" w:rsidRPr="00765460" w:rsidRDefault="00E60AD5" w:rsidP="000A584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7654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NNRS</w:t>
            </w:r>
          </w:p>
        </w:tc>
        <w:tc>
          <w:tcPr>
            <w:tcW w:w="1796" w:type="dxa"/>
            <w:shd w:val="clear" w:color="auto" w:fill="auto"/>
            <w:noWrap/>
            <w:vAlign w:val="bottom"/>
            <w:hideMark/>
          </w:tcPr>
          <w:p w:rsidR="00E60AD5" w:rsidRPr="00765460" w:rsidRDefault="00E60AD5" w:rsidP="000A584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7654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NNRS</w:t>
            </w:r>
          </w:p>
        </w:tc>
      </w:tr>
      <w:tr w:rsidR="00E60AD5" w:rsidRPr="00765460" w:rsidTr="000A584F">
        <w:trPr>
          <w:trHeight w:val="245"/>
          <w:jc w:val="center"/>
        </w:trPr>
        <w:tc>
          <w:tcPr>
            <w:tcW w:w="843" w:type="dxa"/>
            <w:vMerge/>
            <w:shd w:val="clear" w:color="auto" w:fill="auto"/>
          </w:tcPr>
          <w:p w:rsidR="00E60AD5" w:rsidRPr="00765460" w:rsidRDefault="00E60AD5" w:rsidP="000A584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737" w:type="dxa"/>
            <w:shd w:val="clear" w:color="auto" w:fill="auto"/>
            <w:noWrap/>
            <w:vAlign w:val="bottom"/>
            <w:hideMark/>
          </w:tcPr>
          <w:p w:rsidR="00E60AD5" w:rsidRPr="00765460" w:rsidRDefault="00E60AD5" w:rsidP="000A584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7654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-006</w:t>
            </w:r>
          </w:p>
        </w:tc>
        <w:tc>
          <w:tcPr>
            <w:tcW w:w="1752" w:type="dxa"/>
            <w:shd w:val="clear" w:color="auto" w:fill="auto"/>
            <w:noWrap/>
            <w:vAlign w:val="bottom"/>
            <w:hideMark/>
          </w:tcPr>
          <w:p w:rsidR="00E60AD5" w:rsidRPr="00765460" w:rsidRDefault="00E60AD5" w:rsidP="000A584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7654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C-006 </w:t>
            </w:r>
          </w:p>
        </w:tc>
        <w:tc>
          <w:tcPr>
            <w:tcW w:w="1701" w:type="dxa"/>
            <w:shd w:val="clear" w:color="auto" w:fill="auto"/>
            <w:noWrap/>
            <w:vAlign w:val="bottom"/>
            <w:hideMark/>
          </w:tcPr>
          <w:p w:rsidR="00E60AD5" w:rsidRPr="00765460" w:rsidRDefault="00E60AD5" w:rsidP="000A584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7654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C-006 </w:t>
            </w:r>
          </w:p>
        </w:tc>
        <w:tc>
          <w:tcPr>
            <w:tcW w:w="1739" w:type="dxa"/>
            <w:shd w:val="clear" w:color="auto" w:fill="auto"/>
            <w:noWrap/>
            <w:vAlign w:val="bottom"/>
            <w:hideMark/>
          </w:tcPr>
          <w:p w:rsidR="00E60AD5" w:rsidRPr="00765460" w:rsidRDefault="00E60AD5" w:rsidP="000A584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7654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C-006 </w:t>
            </w:r>
          </w:p>
        </w:tc>
        <w:tc>
          <w:tcPr>
            <w:tcW w:w="1796" w:type="dxa"/>
            <w:shd w:val="clear" w:color="auto" w:fill="auto"/>
            <w:noWrap/>
            <w:vAlign w:val="bottom"/>
            <w:hideMark/>
          </w:tcPr>
          <w:p w:rsidR="00E60AD5" w:rsidRPr="00765460" w:rsidRDefault="00E60AD5" w:rsidP="000A584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7654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C-006 </w:t>
            </w:r>
          </w:p>
        </w:tc>
      </w:tr>
      <w:tr w:rsidR="00E60AD5" w:rsidRPr="00765460" w:rsidTr="000A584F">
        <w:trPr>
          <w:trHeight w:val="245"/>
          <w:jc w:val="center"/>
        </w:trPr>
        <w:tc>
          <w:tcPr>
            <w:tcW w:w="843" w:type="dxa"/>
            <w:vMerge/>
            <w:shd w:val="clear" w:color="auto" w:fill="auto"/>
          </w:tcPr>
          <w:p w:rsidR="00E60AD5" w:rsidRPr="00765460" w:rsidRDefault="00E60AD5" w:rsidP="000A584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737" w:type="dxa"/>
            <w:shd w:val="clear" w:color="auto" w:fill="auto"/>
            <w:noWrap/>
            <w:vAlign w:val="bottom"/>
            <w:hideMark/>
          </w:tcPr>
          <w:p w:rsidR="00E60AD5" w:rsidRPr="00765460" w:rsidRDefault="00E60AD5" w:rsidP="000A584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7654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&lt;X4Av-0.111&gt;</w:t>
            </w:r>
          </w:p>
        </w:tc>
        <w:tc>
          <w:tcPr>
            <w:tcW w:w="1752" w:type="dxa"/>
            <w:shd w:val="clear" w:color="auto" w:fill="auto"/>
            <w:noWrap/>
            <w:vAlign w:val="bottom"/>
            <w:hideMark/>
          </w:tcPr>
          <w:p w:rsidR="00E60AD5" w:rsidRPr="00765460" w:rsidRDefault="00E60AD5" w:rsidP="000A584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7654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&lt;X4Av-0.111&gt;</w:t>
            </w:r>
          </w:p>
        </w:tc>
        <w:tc>
          <w:tcPr>
            <w:tcW w:w="1701" w:type="dxa"/>
            <w:shd w:val="clear" w:color="auto" w:fill="auto"/>
            <w:noWrap/>
            <w:vAlign w:val="bottom"/>
            <w:hideMark/>
          </w:tcPr>
          <w:p w:rsidR="00E60AD5" w:rsidRPr="00765460" w:rsidRDefault="00E60AD5" w:rsidP="000A584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7654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&lt;X4Av-0.111&gt;</w:t>
            </w:r>
          </w:p>
        </w:tc>
        <w:tc>
          <w:tcPr>
            <w:tcW w:w="1739" w:type="dxa"/>
            <w:shd w:val="clear" w:color="auto" w:fill="auto"/>
            <w:noWrap/>
            <w:vAlign w:val="bottom"/>
            <w:hideMark/>
          </w:tcPr>
          <w:p w:rsidR="00E60AD5" w:rsidRPr="00765460" w:rsidRDefault="00E60AD5" w:rsidP="000A584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7654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&lt;X4Av-0.111&gt;</w:t>
            </w:r>
          </w:p>
        </w:tc>
        <w:tc>
          <w:tcPr>
            <w:tcW w:w="1796" w:type="dxa"/>
            <w:shd w:val="clear" w:color="auto" w:fill="auto"/>
            <w:noWrap/>
            <w:vAlign w:val="bottom"/>
            <w:hideMark/>
          </w:tcPr>
          <w:p w:rsidR="00E60AD5" w:rsidRPr="00765460" w:rsidRDefault="00E60AD5" w:rsidP="000A584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7654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&lt;X4Av-0.111&gt;</w:t>
            </w:r>
          </w:p>
        </w:tc>
      </w:tr>
      <w:tr w:rsidR="00E60AD5" w:rsidRPr="00765460" w:rsidTr="000A584F">
        <w:trPr>
          <w:trHeight w:val="245"/>
          <w:jc w:val="center"/>
        </w:trPr>
        <w:tc>
          <w:tcPr>
            <w:tcW w:w="843" w:type="dxa"/>
            <w:vMerge/>
            <w:shd w:val="clear" w:color="auto" w:fill="auto"/>
          </w:tcPr>
          <w:p w:rsidR="00E60AD5" w:rsidRPr="00765460" w:rsidRDefault="00E60AD5" w:rsidP="000A584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737" w:type="dxa"/>
            <w:shd w:val="clear" w:color="auto" w:fill="auto"/>
            <w:noWrap/>
            <w:vAlign w:val="bottom"/>
            <w:hideMark/>
          </w:tcPr>
          <w:p w:rsidR="00E60AD5" w:rsidRPr="00765460" w:rsidRDefault="00E60AD5" w:rsidP="000A584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7654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nArCOOR</w:t>
            </w:r>
          </w:p>
        </w:tc>
        <w:tc>
          <w:tcPr>
            <w:tcW w:w="1752" w:type="dxa"/>
            <w:shd w:val="clear" w:color="auto" w:fill="auto"/>
            <w:noWrap/>
            <w:vAlign w:val="bottom"/>
            <w:hideMark/>
          </w:tcPr>
          <w:p w:rsidR="00E60AD5" w:rsidRPr="00765460" w:rsidRDefault="00E60AD5" w:rsidP="000A584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7654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nCH</w:t>
            </w:r>
            <w:r w:rsidRPr="007654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7654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RX</w:t>
            </w:r>
          </w:p>
        </w:tc>
        <w:tc>
          <w:tcPr>
            <w:tcW w:w="1701" w:type="dxa"/>
            <w:shd w:val="clear" w:color="auto" w:fill="auto"/>
            <w:noWrap/>
            <w:vAlign w:val="bottom"/>
            <w:hideMark/>
          </w:tcPr>
          <w:p w:rsidR="00E60AD5" w:rsidRPr="00765460" w:rsidRDefault="00E60AD5" w:rsidP="000A584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7654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nCH</w:t>
            </w:r>
            <w:r w:rsidRPr="007654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7654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RX</w:t>
            </w:r>
          </w:p>
        </w:tc>
        <w:tc>
          <w:tcPr>
            <w:tcW w:w="1739" w:type="dxa"/>
            <w:shd w:val="clear" w:color="auto" w:fill="auto"/>
            <w:noWrap/>
            <w:vAlign w:val="bottom"/>
            <w:hideMark/>
          </w:tcPr>
          <w:p w:rsidR="00E60AD5" w:rsidRPr="00765460" w:rsidRDefault="00E60AD5" w:rsidP="000A584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7654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nCH</w:t>
            </w:r>
            <w:r w:rsidRPr="007654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7654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RX</w:t>
            </w:r>
          </w:p>
        </w:tc>
        <w:tc>
          <w:tcPr>
            <w:tcW w:w="1796" w:type="dxa"/>
            <w:shd w:val="clear" w:color="auto" w:fill="auto"/>
            <w:noWrap/>
            <w:vAlign w:val="bottom"/>
            <w:hideMark/>
          </w:tcPr>
          <w:p w:rsidR="00E60AD5" w:rsidRPr="00765460" w:rsidRDefault="00E60AD5" w:rsidP="000A584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7654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nCH</w:t>
            </w:r>
            <w:r w:rsidRPr="007654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7654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RX</w:t>
            </w:r>
          </w:p>
        </w:tc>
      </w:tr>
      <w:tr w:rsidR="00E60AD5" w:rsidRPr="00765460" w:rsidTr="000A584F">
        <w:trPr>
          <w:trHeight w:val="245"/>
          <w:jc w:val="center"/>
        </w:trPr>
        <w:tc>
          <w:tcPr>
            <w:tcW w:w="843" w:type="dxa"/>
            <w:vMerge/>
            <w:shd w:val="clear" w:color="auto" w:fill="auto"/>
          </w:tcPr>
          <w:p w:rsidR="00E60AD5" w:rsidRPr="00765460" w:rsidRDefault="00E60AD5" w:rsidP="000A584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737" w:type="dxa"/>
            <w:shd w:val="clear" w:color="auto" w:fill="auto"/>
            <w:noWrap/>
            <w:vAlign w:val="bottom"/>
            <w:hideMark/>
          </w:tcPr>
          <w:p w:rsidR="00E60AD5" w:rsidRPr="00765460" w:rsidRDefault="00E60AD5" w:rsidP="000A584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7654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nArCNO</w:t>
            </w:r>
          </w:p>
        </w:tc>
        <w:tc>
          <w:tcPr>
            <w:tcW w:w="1752" w:type="dxa"/>
            <w:shd w:val="clear" w:color="auto" w:fill="auto"/>
            <w:noWrap/>
            <w:vAlign w:val="bottom"/>
            <w:hideMark/>
          </w:tcPr>
          <w:p w:rsidR="00E60AD5" w:rsidRPr="00765460" w:rsidRDefault="00E60AD5" w:rsidP="000A584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7654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nArCOOR</w:t>
            </w:r>
          </w:p>
        </w:tc>
        <w:tc>
          <w:tcPr>
            <w:tcW w:w="1701" w:type="dxa"/>
            <w:shd w:val="clear" w:color="auto" w:fill="auto"/>
            <w:noWrap/>
            <w:vAlign w:val="bottom"/>
            <w:hideMark/>
          </w:tcPr>
          <w:p w:rsidR="00E60AD5" w:rsidRPr="00765460" w:rsidRDefault="00E60AD5" w:rsidP="000A584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7654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nArCOOR</w:t>
            </w:r>
          </w:p>
        </w:tc>
        <w:tc>
          <w:tcPr>
            <w:tcW w:w="1739" w:type="dxa"/>
            <w:shd w:val="clear" w:color="auto" w:fill="auto"/>
            <w:noWrap/>
            <w:vAlign w:val="bottom"/>
            <w:hideMark/>
          </w:tcPr>
          <w:p w:rsidR="00E60AD5" w:rsidRPr="00765460" w:rsidRDefault="00E60AD5" w:rsidP="000A584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7654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nArCNO</w:t>
            </w:r>
          </w:p>
        </w:tc>
        <w:tc>
          <w:tcPr>
            <w:tcW w:w="1796" w:type="dxa"/>
            <w:shd w:val="clear" w:color="auto" w:fill="auto"/>
            <w:noWrap/>
            <w:vAlign w:val="bottom"/>
            <w:hideMark/>
          </w:tcPr>
          <w:p w:rsidR="00E60AD5" w:rsidRPr="00765460" w:rsidRDefault="00E60AD5" w:rsidP="000A584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7654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nArCNO</w:t>
            </w:r>
          </w:p>
        </w:tc>
      </w:tr>
    </w:tbl>
    <w:p w:rsidR="00E60AD5" w:rsidRPr="00765460" w:rsidRDefault="00E60AD5" w:rsidP="00E60AD5">
      <w:pPr>
        <w:rPr>
          <w:rFonts w:ascii="Times New Roman" w:hAnsi="Times New Roman" w:cs="Times New Roman"/>
          <w:sz w:val="24"/>
          <w:szCs w:val="24"/>
        </w:rPr>
      </w:pPr>
    </w:p>
    <w:p w:rsidR="00E60AD5" w:rsidRPr="00514519" w:rsidRDefault="00E60AD5" w:rsidP="00514519">
      <w:pPr>
        <w:jc w:val="center"/>
        <w:rPr>
          <w:rFonts w:ascii="Times New Roman" w:hAnsi="Times New Roman" w:cs="Times New Roman"/>
          <w:i/>
          <w:sz w:val="20"/>
          <w:szCs w:val="20"/>
        </w:rPr>
      </w:pPr>
      <w:r w:rsidRPr="00514519">
        <w:rPr>
          <w:rFonts w:ascii="Times New Roman" w:hAnsi="Times New Roman" w:cs="Times New Roman"/>
          <w:i/>
          <w:sz w:val="20"/>
          <w:szCs w:val="20"/>
        </w:rPr>
        <w:t xml:space="preserve">Table S3. </w:t>
      </w:r>
      <w:r w:rsidR="00AC2CAD" w:rsidRPr="00514519">
        <w:rPr>
          <w:rFonts w:ascii="Times New Roman" w:hAnsi="Times New Roman" w:cs="Times New Roman"/>
          <w:i/>
          <w:sz w:val="20"/>
          <w:szCs w:val="20"/>
        </w:rPr>
        <w:t>The quality</w:t>
      </w:r>
      <w:r w:rsidRPr="00514519">
        <w:rPr>
          <w:rFonts w:ascii="Times New Roman" w:hAnsi="Times New Roman" w:cs="Times New Roman"/>
          <w:i/>
          <w:sz w:val="20"/>
          <w:szCs w:val="20"/>
        </w:rPr>
        <w:t xml:space="preserve"> of </w:t>
      </w:r>
      <w:r w:rsidR="00AC2CAD" w:rsidRPr="00514519">
        <w:rPr>
          <w:rFonts w:ascii="Times New Roman" w:hAnsi="Times New Roman" w:cs="Times New Roman"/>
          <w:i/>
          <w:sz w:val="20"/>
          <w:szCs w:val="20"/>
        </w:rPr>
        <w:t xml:space="preserve">the </w:t>
      </w:r>
      <w:r w:rsidRPr="00514519">
        <w:rPr>
          <w:rFonts w:ascii="Times New Roman" w:hAnsi="Times New Roman" w:cs="Times New Roman"/>
          <w:i/>
          <w:sz w:val="20"/>
          <w:szCs w:val="20"/>
        </w:rPr>
        <w:t>consensus model obtained according to Golbraikh and Tropsha criteria.</w:t>
      </w:r>
    </w:p>
    <w:tbl>
      <w:tblPr>
        <w:tblW w:w="77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77"/>
        <w:gridCol w:w="1846"/>
        <w:gridCol w:w="1987"/>
        <w:gridCol w:w="1260"/>
        <w:gridCol w:w="2070"/>
      </w:tblGrid>
      <w:tr w:rsidR="00E60AD5" w:rsidRPr="00765460" w:rsidTr="000A584F">
        <w:trPr>
          <w:trHeight w:val="839"/>
        </w:trPr>
        <w:tc>
          <w:tcPr>
            <w:tcW w:w="577" w:type="dxa"/>
            <w:shd w:val="clear" w:color="auto" w:fill="auto"/>
            <w:noWrap/>
            <w:vAlign w:val="center"/>
            <w:hideMark/>
          </w:tcPr>
          <w:p w:rsidR="00E60AD5" w:rsidRPr="00765460" w:rsidRDefault="00E60AD5" w:rsidP="000A58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846" w:type="dxa"/>
            <w:shd w:val="clear" w:color="auto" w:fill="auto"/>
            <w:noWrap/>
            <w:vAlign w:val="center"/>
            <w:hideMark/>
          </w:tcPr>
          <w:p w:rsidR="00E60AD5" w:rsidRPr="00765460" w:rsidRDefault="00E60AD5" w:rsidP="000A58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765460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Parameters</w:t>
            </w:r>
          </w:p>
        </w:tc>
        <w:tc>
          <w:tcPr>
            <w:tcW w:w="1987" w:type="dxa"/>
            <w:shd w:val="clear" w:color="auto" w:fill="auto"/>
            <w:vAlign w:val="center"/>
          </w:tcPr>
          <w:p w:rsidR="00E60AD5" w:rsidRPr="00765460" w:rsidRDefault="00E60AD5" w:rsidP="000A58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765460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Consensus model</w:t>
            </w:r>
          </w:p>
        </w:tc>
        <w:tc>
          <w:tcPr>
            <w:tcW w:w="1260" w:type="dxa"/>
            <w:vAlign w:val="center"/>
          </w:tcPr>
          <w:p w:rsidR="00E60AD5" w:rsidRPr="00765460" w:rsidRDefault="00E60AD5" w:rsidP="000A58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765460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Remarks</w:t>
            </w:r>
          </w:p>
        </w:tc>
        <w:tc>
          <w:tcPr>
            <w:tcW w:w="2070" w:type="dxa"/>
            <w:shd w:val="clear" w:color="auto" w:fill="auto"/>
            <w:noWrap/>
            <w:vAlign w:val="center"/>
            <w:hideMark/>
          </w:tcPr>
          <w:p w:rsidR="00E60AD5" w:rsidRPr="00765460" w:rsidRDefault="00E60AD5" w:rsidP="000A58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765460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Threshold value</w:t>
            </w:r>
          </w:p>
        </w:tc>
      </w:tr>
      <w:tr w:rsidR="00E60AD5" w:rsidRPr="00765460" w:rsidTr="000A584F">
        <w:trPr>
          <w:trHeight w:val="300"/>
        </w:trPr>
        <w:tc>
          <w:tcPr>
            <w:tcW w:w="577" w:type="dxa"/>
            <w:shd w:val="clear" w:color="auto" w:fill="auto"/>
            <w:noWrap/>
            <w:vAlign w:val="center"/>
            <w:hideMark/>
          </w:tcPr>
          <w:p w:rsidR="00E60AD5" w:rsidRPr="00765460" w:rsidRDefault="00E60AD5" w:rsidP="000A58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7654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846" w:type="dxa"/>
            <w:shd w:val="clear" w:color="auto" w:fill="auto"/>
            <w:noWrap/>
            <w:vAlign w:val="center"/>
            <w:hideMark/>
          </w:tcPr>
          <w:p w:rsidR="00E60AD5" w:rsidRPr="00765460" w:rsidRDefault="00E60AD5" w:rsidP="000A58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7654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r^2</w:t>
            </w:r>
          </w:p>
        </w:tc>
        <w:tc>
          <w:tcPr>
            <w:tcW w:w="1987" w:type="dxa"/>
            <w:shd w:val="clear" w:color="auto" w:fill="auto"/>
            <w:vAlign w:val="center"/>
          </w:tcPr>
          <w:p w:rsidR="00E60AD5" w:rsidRPr="00765460" w:rsidRDefault="00E60AD5" w:rsidP="000A58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7654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615</w:t>
            </w:r>
          </w:p>
        </w:tc>
        <w:tc>
          <w:tcPr>
            <w:tcW w:w="1260" w:type="dxa"/>
            <w:vAlign w:val="center"/>
          </w:tcPr>
          <w:p w:rsidR="00E60AD5" w:rsidRPr="00765460" w:rsidRDefault="00E60AD5" w:rsidP="000A58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7654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Passed</w:t>
            </w:r>
          </w:p>
        </w:tc>
        <w:tc>
          <w:tcPr>
            <w:tcW w:w="2070" w:type="dxa"/>
            <w:shd w:val="clear" w:color="auto" w:fill="auto"/>
            <w:noWrap/>
            <w:vAlign w:val="center"/>
            <w:hideMark/>
          </w:tcPr>
          <w:p w:rsidR="00E60AD5" w:rsidRPr="00765460" w:rsidRDefault="00E60AD5" w:rsidP="000A58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7654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r^2&gt;0.6</w:t>
            </w:r>
          </w:p>
        </w:tc>
      </w:tr>
      <w:tr w:rsidR="00E60AD5" w:rsidRPr="00765460" w:rsidTr="000A584F">
        <w:trPr>
          <w:trHeight w:val="300"/>
        </w:trPr>
        <w:tc>
          <w:tcPr>
            <w:tcW w:w="577" w:type="dxa"/>
            <w:vMerge w:val="restart"/>
            <w:shd w:val="clear" w:color="auto" w:fill="auto"/>
            <w:noWrap/>
            <w:vAlign w:val="center"/>
            <w:hideMark/>
          </w:tcPr>
          <w:p w:rsidR="00E60AD5" w:rsidRPr="00765460" w:rsidRDefault="00E60AD5" w:rsidP="000A58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7654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</w:t>
            </w:r>
          </w:p>
          <w:p w:rsidR="00E60AD5" w:rsidRPr="00765460" w:rsidRDefault="00E60AD5" w:rsidP="000A58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846" w:type="dxa"/>
            <w:shd w:val="clear" w:color="auto" w:fill="auto"/>
            <w:noWrap/>
            <w:vAlign w:val="center"/>
            <w:hideMark/>
          </w:tcPr>
          <w:p w:rsidR="00E60AD5" w:rsidRPr="00765460" w:rsidRDefault="00E60AD5" w:rsidP="000A58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7654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[(r^2-r0^2)/r^2]</w:t>
            </w:r>
          </w:p>
        </w:tc>
        <w:tc>
          <w:tcPr>
            <w:tcW w:w="1987" w:type="dxa"/>
            <w:shd w:val="clear" w:color="auto" w:fill="auto"/>
            <w:vAlign w:val="center"/>
          </w:tcPr>
          <w:p w:rsidR="00E60AD5" w:rsidRPr="00765460" w:rsidRDefault="00E60AD5" w:rsidP="000A58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7654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000113</w:t>
            </w:r>
          </w:p>
        </w:tc>
        <w:tc>
          <w:tcPr>
            <w:tcW w:w="1260" w:type="dxa"/>
            <w:vAlign w:val="center"/>
          </w:tcPr>
          <w:p w:rsidR="00E60AD5" w:rsidRPr="00765460" w:rsidRDefault="00E60AD5" w:rsidP="000A58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7654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Passed</w:t>
            </w:r>
          </w:p>
        </w:tc>
        <w:tc>
          <w:tcPr>
            <w:tcW w:w="2070" w:type="dxa"/>
            <w:vMerge w:val="restart"/>
            <w:shd w:val="clear" w:color="auto" w:fill="auto"/>
            <w:noWrap/>
            <w:vAlign w:val="center"/>
            <w:hideMark/>
          </w:tcPr>
          <w:p w:rsidR="00E60AD5" w:rsidRPr="00765460" w:rsidRDefault="00E60AD5" w:rsidP="000A58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7654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&lt;0.1</w:t>
            </w:r>
          </w:p>
        </w:tc>
      </w:tr>
      <w:tr w:rsidR="00E60AD5" w:rsidRPr="00765460" w:rsidTr="000A584F">
        <w:trPr>
          <w:trHeight w:val="300"/>
        </w:trPr>
        <w:tc>
          <w:tcPr>
            <w:tcW w:w="577" w:type="dxa"/>
            <w:vMerge/>
            <w:shd w:val="clear" w:color="auto" w:fill="auto"/>
            <w:noWrap/>
            <w:vAlign w:val="center"/>
            <w:hideMark/>
          </w:tcPr>
          <w:p w:rsidR="00E60AD5" w:rsidRPr="00765460" w:rsidRDefault="00E60AD5" w:rsidP="000A58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846" w:type="dxa"/>
            <w:shd w:val="clear" w:color="auto" w:fill="auto"/>
            <w:noWrap/>
            <w:vAlign w:val="center"/>
            <w:hideMark/>
          </w:tcPr>
          <w:p w:rsidR="00E60AD5" w:rsidRPr="00765460" w:rsidRDefault="00E60AD5" w:rsidP="000A58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7654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[(r^2-r0^'2)/r^2]</w:t>
            </w:r>
          </w:p>
        </w:tc>
        <w:tc>
          <w:tcPr>
            <w:tcW w:w="1987" w:type="dxa"/>
            <w:shd w:val="clear" w:color="auto" w:fill="auto"/>
            <w:vAlign w:val="center"/>
          </w:tcPr>
          <w:p w:rsidR="00E60AD5" w:rsidRPr="00765460" w:rsidRDefault="00E60AD5" w:rsidP="000A58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7654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411</w:t>
            </w:r>
          </w:p>
        </w:tc>
        <w:tc>
          <w:tcPr>
            <w:tcW w:w="1260" w:type="dxa"/>
            <w:vAlign w:val="center"/>
          </w:tcPr>
          <w:p w:rsidR="00E60AD5" w:rsidRPr="00765460" w:rsidRDefault="00E60AD5" w:rsidP="000A58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7654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Failed</w:t>
            </w:r>
          </w:p>
        </w:tc>
        <w:tc>
          <w:tcPr>
            <w:tcW w:w="2070" w:type="dxa"/>
            <w:vMerge/>
            <w:shd w:val="clear" w:color="auto" w:fill="auto"/>
            <w:noWrap/>
            <w:vAlign w:val="center"/>
            <w:hideMark/>
          </w:tcPr>
          <w:p w:rsidR="00E60AD5" w:rsidRPr="00765460" w:rsidRDefault="00E60AD5" w:rsidP="000A58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E60AD5" w:rsidRPr="00765460" w:rsidTr="000A584F">
        <w:trPr>
          <w:trHeight w:val="300"/>
        </w:trPr>
        <w:tc>
          <w:tcPr>
            <w:tcW w:w="577" w:type="dxa"/>
            <w:shd w:val="clear" w:color="auto" w:fill="auto"/>
            <w:noWrap/>
            <w:vAlign w:val="center"/>
            <w:hideMark/>
          </w:tcPr>
          <w:p w:rsidR="00E60AD5" w:rsidRPr="00765460" w:rsidRDefault="00E60AD5" w:rsidP="000A58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7654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1846" w:type="dxa"/>
            <w:shd w:val="clear" w:color="auto" w:fill="auto"/>
            <w:noWrap/>
            <w:vAlign w:val="center"/>
            <w:hideMark/>
          </w:tcPr>
          <w:p w:rsidR="00E60AD5" w:rsidRPr="00765460" w:rsidRDefault="00E60AD5" w:rsidP="000A58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7654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k</w:t>
            </w:r>
          </w:p>
        </w:tc>
        <w:tc>
          <w:tcPr>
            <w:tcW w:w="1987" w:type="dxa"/>
            <w:shd w:val="clear" w:color="auto" w:fill="auto"/>
            <w:vAlign w:val="center"/>
          </w:tcPr>
          <w:p w:rsidR="00E60AD5" w:rsidRPr="00765460" w:rsidRDefault="00E60AD5" w:rsidP="000A58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7654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0007</w:t>
            </w:r>
          </w:p>
        </w:tc>
        <w:tc>
          <w:tcPr>
            <w:tcW w:w="1260" w:type="dxa"/>
            <w:vMerge w:val="restart"/>
            <w:vAlign w:val="center"/>
          </w:tcPr>
          <w:p w:rsidR="00E60AD5" w:rsidRPr="00765460" w:rsidRDefault="00E60AD5" w:rsidP="000A58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7654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Passed</w:t>
            </w:r>
          </w:p>
        </w:tc>
        <w:tc>
          <w:tcPr>
            <w:tcW w:w="2070" w:type="dxa"/>
            <w:vMerge w:val="restart"/>
            <w:shd w:val="clear" w:color="auto" w:fill="auto"/>
            <w:noWrap/>
            <w:vAlign w:val="center"/>
            <w:hideMark/>
          </w:tcPr>
          <w:p w:rsidR="00E60AD5" w:rsidRPr="00765460" w:rsidRDefault="00E60AD5" w:rsidP="000A58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7654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85&lt;k or k'&lt;1.15</w:t>
            </w:r>
          </w:p>
        </w:tc>
      </w:tr>
      <w:tr w:rsidR="00E60AD5" w:rsidRPr="00765460" w:rsidTr="000A584F">
        <w:trPr>
          <w:trHeight w:val="300"/>
        </w:trPr>
        <w:tc>
          <w:tcPr>
            <w:tcW w:w="577" w:type="dxa"/>
            <w:shd w:val="clear" w:color="auto" w:fill="auto"/>
            <w:noWrap/>
            <w:vAlign w:val="center"/>
            <w:hideMark/>
          </w:tcPr>
          <w:p w:rsidR="00E60AD5" w:rsidRPr="00765460" w:rsidRDefault="00E60AD5" w:rsidP="000A58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846" w:type="dxa"/>
            <w:shd w:val="clear" w:color="auto" w:fill="auto"/>
            <w:noWrap/>
            <w:vAlign w:val="center"/>
            <w:hideMark/>
          </w:tcPr>
          <w:p w:rsidR="00E60AD5" w:rsidRPr="00765460" w:rsidRDefault="00E60AD5" w:rsidP="000A58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7654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k'</w:t>
            </w:r>
          </w:p>
        </w:tc>
        <w:tc>
          <w:tcPr>
            <w:tcW w:w="1987" w:type="dxa"/>
            <w:shd w:val="clear" w:color="auto" w:fill="auto"/>
            <w:vAlign w:val="center"/>
          </w:tcPr>
          <w:p w:rsidR="00E60AD5" w:rsidRPr="00765460" w:rsidRDefault="00E60AD5" w:rsidP="000A58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76546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996</w:t>
            </w:r>
          </w:p>
        </w:tc>
        <w:tc>
          <w:tcPr>
            <w:tcW w:w="1260" w:type="dxa"/>
            <w:vMerge/>
            <w:vAlign w:val="center"/>
          </w:tcPr>
          <w:p w:rsidR="00E60AD5" w:rsidRPr="00765460" w:rsidRDefault="00E60AD5" w:rsidP="000A58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070" w:type="dxa"/>
            <w:vMerge/>
            <w:shd w:val="clear" w:color="auto" w:fill="auto"/>
            <w:noWrap/>
            <w:vAlign w:val="center"/>
            <w:hideMark/>
          </w:tcPr>
          <w:p w:rsidR="00E60AD5" w:rsidRPr="00765460" w:rsidRDefault="00E60AD5" w:rsidP="000A584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</w:tbl>
    <w:p w:rsidR="00E60AD5" w:rsidRPr="00765460" w:rsidRDefault="00E60AD5" w:rsidP="00E60AD5">
      <w:pPr>
        <w:rPr>
          <w:rFonts w:ascii="Times New Roman" w:hAnsi="Times New Roman" w:cs="Times New Roman"/>
          <w:sz w:val="24"/>
          <w:szCs w:val="24"/>
        </w:rPr>
      </w:pPr>
    </w:p>
    <w:p w:rsidR="00671A79" w:rsidRPr="00765460" w:rsidRDefault="00671A79" w:rsidP="00E60AD5">
      <w:pPr>
        <w:rPr>
          <w:rFonts w:ascii="Times New Roman" w:hAnsi="Times New Roman" w:cs="Times New Roman"/>
          <w:sz w:val="24"/>
          <w:szCs w:val="24"/>
        </w:rPr>
      </w:pPr>
    </w:p>
    <w:p w:rsidR="00AC2CAD" w:rsidRPr="00765460" w:rsidRDefault="00AC2CAD" w:rsidP="00E60AD5">
      <w:pPr>
        <w:rPr>
          <w:rFonts w:ascii="Times New Roman" w:hAnsi="Times New Roman" w:cs="Times New Roman"/>
          <w:sz w:val="24"/>
          <w:szCs w:val="24"/>
        </w:rPr>
      </w:pPr>
    </w:p>
    <w:p w:rsidR="00AC2CAD" w:rsidRPr="00765460" w:rsidRDefault="00AC2CAD" w:rsidP="00E60AD5">
      <w:pPr>
        <w:rPr>
          <w:rFonts w:ascii="Times New Roman" w:hAnsi="Times New Roman" w:cs="Times New Roman"/>
          <w:sz w:val="24"/>
          <w:szCs w:val="24"/>
        </w:rPr>
      </w:pPr>
    </w:p>
    <w:p w:rsidR="00AC2CAD" w:rsidRPr="00765460" w:rsidRDefault="00AC2CAD" w:rsidP="00E60AD5">
      <w:pPr>
        <w:rPr>
          <w:rFonts w:ascii="Times New Roman" w:hAnsi="Times New Roman" w:cs="Times New Roman"/>
          <w:sz w:val="24"/>
          <w:szCs w:val="24"/>
        </w:rPr>
      </w:pPr>
    </w:p>
    <w:p w:rsidR="00AC2CAD" w:rsidRPr="00765460" w:rsidRDefault="00AC2CAD" w:rsidP="00E60AD5">
      <w:pPr>
        <w:rPr>
          <w:rFonts w:ascii="Times New Roman" w:hAnsi="Times New Roman" w:cs="Times New Roman"/>
          <w:sz w:val="24"/>
          <w:szCs w:val="24"/>
        </w:rPr>
      </w:pPr>
    </w:p>
    <w:p w:rsidR="00AC2CAD" w:rsidRPr="00765460" w:rsidRDefault="00AC2CAD" w:rsidP="00E60AD5">
      <w:pPr>
        <w:rPr>
          <w:rFonts w:ascii="Times New Roman" w:hAnsi="Times New Roman" w:cs="Times New Roman"/>
          <w:sz w:val="24"/>
          <w:szCs w:val="24"/>
        </w:rPr>
      </w:pPr>
    </w:p>
    <w:p w:rsidR="00AC2CAD" w:rsidRDefault="00AC2CAD" w:rsidP="00E60AD5">
      <w:pPr>
        <w:rPr>
          <w:rFonts w:ascii="Times New Roman" w:hAnsi="Times New Roman" w:cs="Times New Roman"/>
          <w:sz w:val="24"/>
          <w:szCs w:val="24"/>
          <w:highlight w:val="cyan"/>
        </w:rPr>
      </w:pPr>
    </w:p>
    <w:p w:rsidR="00AC2CAD" w:rsidRDefault="00AC2CAD" w:rsidP="00E60AD5">
      <w:pPr>
        <w:rPr>
          <w:rFonts w:ascii="Times New Roman" w:hAnsi="Times New Roman" w:cs="Times New Roman"/>
          <w:sz w:val="24"/>
          <w:szCs w:val="24"/>
          <w:highlight w:val="cyan"/>
        </w:rPr>
      </w:pPr>
    </w:p>
    <w:p w:rsidR="00AC2CAD" w:rsidRDefault="00AC2CAD" w:rsidP="00E60AD5">
      <w:pPr>
        <w:rPr>
          <w:rFonts w:ascii="Times New Roman" w:hAnsi="Times New Roman" w:cs="Times New Roman"/>
          <w:sz w:val="24"/>
          <w:szCs w:val="24"/>
          <w:highlight w:val="cyan"/>
        </w:rPr>
      </w:pPr>
    </w:p>
    <w:p w:rsidR="00765460" w:rsidRDefault="00765460" w:rsidP="00765460"/>
    <w:p w:rsidR="00765460" w:rsidRPr="00514519" w:rsidRDefault="00765460" w:rsidP="00514519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i/>
          <w:sz w:val="20"/>
          <w:szCs w:val="20"/>
        </w:rPr>
      </w:pPr>
      <w:r w:rsidRPr="00514519">
        <w:rPr>
          <w:rFonts w:ascii="Times New Roman" w:hAnsi="Times New Roman" w:cs="Times New Roman"/>
          <w:i/>
          <w:sz w:val="20"/>
          <w:szCs w:val="20"/>
        </w:rPr>
        <w:t>Figure S1. Y-scrambling of the PLS model (model 1) based on 100 randomization cycles.</w:t>
      </w:r>
    </w:p>
    <w:p w:rsidR="00765460" w:rsidRPr="00513062" w:rsidRDefault="00765460" w:rsidP="0076546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765460" w:rsidRDefault="00765460" w:rsidP="00765460">
      <w:r>
        <w:rPr>
          <w:noProof/>
        </w:rPr>
        <w:drawing>
          <wp:inline distT="0" distB="0" distL="0" distR="0">
            <wp:extent cx="5943600" cy="3136762"/>
            <wp:effectExtent l="19050" t="19050" r="19050" b="25538"/>
            <wp:docPr id="1" name="Picture 1" descr="G:\Probir\1_Post doc\Souvik\NEW_ILS_TOTAL\Paper\Paper corrected\Revised_IJQSPR\Revised IJQSPR send to sir\Figure_supple\Fig S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G:\Probir\1_Post doc\Souvik\NEW_ILS_TOTAL\Paper\Paper corrected\Revised_IJQSPR\Revised IJQSPR send to sir\Figure_supple\Fig S1.jpg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13676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65460" w:rsidRPr="00514519" w:rsidRDefault="00765460" w:rsidP="00514519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i/>
          <w:sz w:val="20"/>
          <w:szCs w:val="20"/>
        </w:rPr>
      </w:pPr>
      <w:r w:rsidRPr="00514519">
        <w:rPr>
          <w:rFonts w:ascii="Times New Roman" w:hAnsi="Times New Roman" w:cs="Times New Roman"/>
          <w:i/>
          <w:sz w:val="20"/>
          <w:szCs w:val="20"/>
        </w:rPr>
        <w:t>Figure S2. Y-scrambling of the PLS model (model 2) based on 100 randomization cycles.</w:t>
      </w:r>
    </w:p>
    <w:p w:rsidR="00765460" w:rsidRPr="00513062" w:rsidRDefault="00765460" w:rsidP="0076546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765460" w:rsidRPr="00513062" w:rsidRDefault="00765460" w:rsidP="0076546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943600" cy="3136762"/>
            <wp:effectExtent l="19050" t="19050" r="19050" b="25538"/>
            <wp:docPr id="2" name="Picture 2" descr="G:\Probir\1_Post doc\Souvik\NEW_ILS_TOTAL\Paper\Paper corrected\Revised_IJQSPR\Revised IJQSPR send to sir\Figure_supple\Fig S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G:\Probir\1_Post doc\Souvik\NEW_ILS_TOTAL\Paper\Paper corrected\Revised_IJQSPR\Revised IJQSPR send to sir\Figure_supple\Fig S2.jpg"/>
                    <pic:cNvPicPr>
                      <a:picLocks noChangeAspect="1" noChangeArrowheads="1"/>
                    </pic:cNvPicPr>
                  </pic:nvPicPr>
                  <pic:blipFill>
                    <a:blip r:embed="rId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13676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65460" w:rsidRDefault="00765460" w:rsidP="0076546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765460" w:rsidRDefault="00765460" w:rsidP="0076546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765460" w:rsidRDefault="00765460" w:rsidP="0076546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514519" w:rsidRDefault="00514519" w:rsidP="0076546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765460" w:rsidRPr="00514519" w:rsidRDefault="00765460" w:rsidP="00514519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i/>
          <w:sz w:val="20"/>
          <w:szCs w:val="20"/>
        </w:rPr>
      </w:pPr>
      <w:r w:rsidRPr="00514519">
        <w:rPr>
          <w:rFonts w:ascii="Times New Roman" w:hAnsi="Times New Roman" w:cs="Times New Roman"/>
          <w:i/>
          <w:sz w:val="20"/>
          <w:szCs w:val="20"/>
        </w:rPr>
        <w:lastRenderedPageBreak/>
        <w:t>Figure S3. Y-scrambling of the PLS model (model 3) based on 100 randomization cycles.</w:t>
      </w:r>
    </w:p>
    <w:p w:rsidR="00765460" w:rsidRDefault="00765460" w:rsidP="0076546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765460" w:rsidRPr="00513062" w:rsidRDefault="00765460" w:rsidP="0076546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943600" cy="3136762"/>
            <wp:effectExtent l="19050" t="19050" r="19050" b="25538"/>
            <wp:docPr id="3" name="Picture 3" descr="G:\Probir\1_Post doc\Souvik\NEW_ILS_TOTAL\Paper\Paper corrected\Revised_IJQSPR\Revised IJQSPR send to sir\Figure_supple\Fig S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G:\Probir\1_Post doc\Souvik\NEW_ILS_TOTAL\Paper\Paper corrected\Revised_IJQSPR\Revised IJQSPR send to sir\Figure_supple\Fig S3.jpg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13676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65460" w:rsidRPr="00513062" w:rsidRDefault="00765460" w:rsidP="0076546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765460" w:rsidRPr="00514519" w:rsidRDefault="00765460" w:rsidP="00514519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i/>
          <w:sz w:val="20"/>
          <w:szCs w:val="20"/>
        </w:rPr>
      </w:pPr>
    </w:p>
    <w:p w:rsidR="00765460" w:rsidRPr="00514519" w:rsidRDefault="00765460" w:rsidP="00514519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i/>
          <w:sz w:val="20"/>
          <w:szCs w:val="20"/>
        </w:rPr>
      </w:pPr>
      <w:r w:rsidRPr="00514519">
        <w:rPr>
          <w:rFonts w:ascii="Times New Roman" w:hAnsi="Times New Roman" w:cs="Times New Roman"/>
          <w:i/>
          <w:sz w:val="20"/>
          <w:szCs w:val="20"/>
        </w:rPr>
        <w:t>Figure S4. Y-scrambling of the PLS model (model 4) based on 100 randomization cycles.</w:t>
      </w:r>
    </w:p>
    <w:p w:rsidR="00765460" w:rsidRDefault="00765460" w:rsidP="0076546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765460" w:rsidRPr="00513062" w:rsidRDefault="00765460" w:rsidP="0076546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943600" cy="3136762"/>
            <wp:effectExtent l="19050" t="19050" r="19050" b="25538"/>
            <wp:docPr id="4" name="Picture 4" descr="G:\Probir\1_Post doc\Souvik\NEW_ILS_TOTAL\Paper\Paper corrected\Revised_IJQSPR\Revised IJQSPR send to sir\Figure_supple\Fig S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G:\Probir\1_Post doc\Souvik\NEW_ILS_TOTAL\Paper\Paper corrected\Revised_IJQSPR\Revised IJQSPR send to sir\Figure_supple\Fig S4.jpg"/>
                    <pic:cNvPicPr>
                      <a:picLocks noChangeAspect="1" noChangeArrowheads="1"/>
                    </pic:cNvPicPr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13676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65460" w:rsidRDefault="00765460" w:rsidP="0076546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765460" w:rsidRDefault="00765460" w:rsidP="0076546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765460" w:rsidRDefault="00765460" w:rsidP="0076546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765460" w:rsidRDefault="00765460" w:rsidP="0076546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514519" w:rsidRDefault="00514519" w:rsidP="0076546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765460" w:rsidRPr="00514519" w:rsidRDefault="00765460" w:rsidP="00514519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i/>
          <w:sz w:val="20"/>
          <w:szCs w:val="20"/>
        </w:rPr>
      </w:pPr>
      <w:r w:rsidRPr="00514519">
        <w:rPr>
          <w:rFonts w:ascii="Times New Roman" w:hAnsi="Times New Roman" w:cs="Times New Roman"/>
          <w:i/>
          <w:sz w:val="20"/>
          <w:szCs w:val="20"/>
        </w:rPr>
        <w:lastRenderedPageBreak/>
        <w:t>Figure S5. Y-scrambling of the PLS model (model 5) based on 100 randomization cycles.</w:t>
      </w:r>
    </w:p>
    <w:p w:rsidR="00765460" w:rsidRDefault="00765460" w:rsidP="0076546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765460" w:rsidRPr="00513062" w:rsidRDefault="00765460" w:rsidP="0076546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943600" cy="3136762"/>
            <wp:effectExtent l="19050" t="19050" r="19050" b="25538"/>
            <wp:docPr id="5" name="Picture 5" descr="G:\Probir\1_Post doc\Souvik\NEW_ILS_TOTAL\Paper\Paper corrected\Revised_IJQSPR\Revised IJQSPR send to sir\Figure_supple\Fig S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G:\Probir\1_Post doc\Souvik\NEW_ILS_TOTAL\Paper\Paper corrected\Revised_IJQSPR\Revised IJQSPR send to sir\Figure_supple\Fig S5.jpg"/>
                    <pic:cNvPicPr>
                      <a:picLocks noChangeAspect="1" noChangeArrowheads="1"/>
                    </pic:cNvPicPr>
                  </pic:nvPicPr>
                  <pic:blipFill>
                    <a:blip r:embed="rId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13676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65460" w:rsidRDefault="00765460" w:rsidP="0076546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765460" w:rsidRDefault="00765460" w:rsidP="0076546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765460" w:rsidRPr="00514519" w:rsidRDefault="00765460" w:rsidP="00514519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i/>
          <w:sz w:val="20"/>
          <w:szCs w:val="20"/>
        </w:rPr>
      </w:pPr>
      <w:r w:rsidRPr="00514519">
        <w:rPr>
          <w:rFonts w:ascii="Times New Roman" w:hAnsi="Times New Roman" w:cs="Times New Roman"/>
          <w:i/>
          <w:sz w:val="20"/>
          <w:szCs w:val="20"/>
        </w:rPr>
        <w:t>Figure S6. Variable importance plot (VIP) of model 1.</w:t>
      </w:r>
    </w:p>
    <w:p w:rsidR="00765460" w:rsidRDefault="00765460" w:rsidP="0076546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765460" w:rsidRPr="00513062" w:rsidRDefault="00765460" w:rsidP="0076546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943600" cy="3136762"/>
            <wp:effectExtent l="19050" t="19050" r="19050" b="25538"/>
            <wp:docPr id="6" name="Picture 6" descr="G:\Probir\1_Post doc\Souvik\NEW_ILS_TOTAL\Paper\Paper corrected\Revised_IJQSPR\Revised IJQSPR send to sir\Figure_supple\Fig S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G:\Probir\1_Post doc\Souvik\NEW_ILS_TOTAL\Paper\Paper corrected\Revised_IJQSPR\Revised IJQSPR send to sir\Figure_supple\Fig S6.jpg"/>
                    <pic:cNvPicPr>
                      <a:picLocks noChangeAspect="1" noChangeArrowheads="1"/>
                    </pic:cNvPicPr>
                  </pic:nvPicPr>
                  <pic:blipFill>
                    <a:blip r:embed="rId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13676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65460" w:rsidRDefault="00765460" w:rsidP="0076546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765460" w:rsidRDefault="00765460" w:rsidP="0076546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765460" w:rsidRDefault="00765460" w:rsidP="0076546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765460" w:rsidRDefault="00765460" w:rsidP="0076546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514519" w:rsidRDefault="00514519" w:rsidP="00514519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i/>
          <w:sz w:val="20"/>
          <w:szCs w:val="20"/>
        </w:rPr>
      </w:pPr>
    </w:p>
    <w:p w:rsidR="00765460" w:rsidRPr="00514519" w:rsidRDefault="00765460" w:rsidP="00514519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i/>
          <w:sz w:val="20"/>
          <w:szCs w:val="20"/>
        </w:rPr>
      </w:pPr>
      <w:r w:rsidRPr="00514519">
        <w:rPr>
          <w:rFonts w:ascii="Times New Roman" w:hAnsi="Times New Roman" w:cs="Times New Roman"/>
          <w:i/>
          <w:sz w:val="20"/>
          <w:szCs w:val="20"/>
        </w:rPr>
        <w:lastRenderedPageBreak/>
        <w:t>Figure S7. Variable importance plot (VIP) of model 2.</w:t>
      </w:r>
    </w:p>
    <w:p w:rsidR="00765460" w:rsidRDefault="00765460" w:rsidP="0076546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765460" w:rsidRPr="00513062" w:rsidRDefault="00765460" w:rsidP="0076546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943600" cy="3136762"/>
            <wp:effectExtent l="19050" t="19050" r="19050" b="25538"/>
            <wp:docPr id="7" name="Picture 7" descr="G:\Probir\1_Post doc\Souvik\NEW_ILS_TOTAL\Paper\Paper corrected\Revised_IJQSPR\Revised IJQSPR send to sir\Figure_supple\Fig S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G:\Probir\1_Post doc\Souvik\NEW_ILS_TOTAL\Paper\Paper corrected\Revised_IJQSPR\Revised IJQSPR send to sir\Figure_supple\Fig S7.jpg"/>
                    <pic:cNvPicPr>
                      <a:picLocks noChangeAspect="1" noChangeArrowheads="1"/>
                    </pic:cNvPicPr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13676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65460" w:rsidRDefault="00765460" w:rsidP="0076546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765460" w:rsidRPr="00514519" w:rsidRDefault="00765460" w:rsidP="00514519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i/>
          <w:sz w:val="20"/>
          <w:szCs w:val="20"/>
        </w:rPr>
      </w:pPr>
      <w:r w:rsidRPr="00514519">
        <w:rPr>
          <w:rFonts w:ascii="Times New Roman" w:hAnsi="Times New Roman" w:cs="Times New Roman"/>
          <w:i/>
          <w:sz w:val="20"/>
          <w:szCs w:val="20"/>
        </w:rPr>
        <w:t>Figure S8. Variable importance plot (VIP) of model 3.</w:t>
      </w:r>
    </w:p>
    <w:p w:rsidR="00765460" w:rsidRDefault="00765460" w:rsidP="0076546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765460" w:rsidRPr="00513062" w:rsidRDefault="00765460" w:rsidP="0076546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943600" cy="3136762"/>
            <wp:effectExtent l="19050" t="19050" r="19050" b="25538"/>
            <wp:docPr id="8" name="Picture 8" descr="G:\Probir\1_Post doc\Souvik\NEW_ILS_TOTAL\Paper\Paper corrected\Revised_IJQSPR\Revised IJQSPR send to sir\Figure_supple\Fig S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G:\Probir\1_Post doc\Souvik\NEW_ILS_TOTAL\Paper\Paper corrected\Revised_IJQSPR\Revised IJQSPR send to sir\Figure_supple\Fig S8.jpg"/>
                    <pic:cNvPicPr>
                      <a:picLocks noChangeAspect="1" noChangeArrowheads="1"/>
                    </pic:cNvPicPr>
                  </pic:nvPicPr>
                  <pic:blipFill>
                    <a:blip r:embed="rId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13676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65460" w:rsidRDefault="00765460" w:rsidP="0076546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765460" w:rsidRDefault="00765460" w:rsidP="0076546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765460" w:rsidRDefault="00765460" w:rsidP="0076546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765460" w:rsidRDefault="00765460" w:rsidP="0076546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765460" w:rsidRDefault="00765460" w:rsidP="0076546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514519" w:rsidRDefault="00514519" w:rsidP="00514519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i/>
          <w:sz w:val="20"/>
          <w:szCs w:val="20"/>
        </w:rPr>
      </w:pPr>
    </w:p>
    <w:p w:rsidR="00765460" w:rsidRPr="00514519" w:rsidRDefault="00765460" w:rsidP="00514519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i/>
          <w:sz w:val="20"/>
          <w:szCs w:val="20"/>
        </w:rPr>
      </w:pPr>
      <w:r w:rsidRPr="00514519">
        <w:rPr>
          <w:rFonts w:ascii="Times New Roman" w:hAnsi="Times New Roman" w:cs="Times New Roman"/>
          <w:i/>
          <w:sz w:val="20"/>
          <w:szCs w:val="20"/>
        </w:rPr>
        <w:lastRenderedPageBreak/>
        <w:t>Figure S9. Variable importance plot (VIP) of model 4.</w:t>
      </w:r>
    </w:p>
    <w:p w:rsidR="00765460" w:rsidRDefault="00765460" w:rsidP="0076546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765460" w:rsidRPr="00513062" w:rsidRDefault="00765460" w:rsidP="0076546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943600" cy="3136762"/>
            <wp:effectExtent l="19050" t="19050" r="19050" b="25538"/>
            <wp:docPr id="9" name="Picture 9" descr="G:\Probir\1_Post doc\Souvik\NEW_ILS_TOTAL\Paper\Paper corrected\Revised_IJQSPR\Revised IJQSPR send to sir\Figure_supple\Fig S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G:\Probir\1_Post doc\Souvik\NEW_ILS_TOTAL\Paper\Paper corrected\Revised_IJQSPR\Revised IJQSPR send to sir\Figure_supple\Fig S9.jpg"/>
                    <pic:cNvPicPr>
                      <a:picLocks noChangeAspect="1" noChangeArrowheads="1"/>
                    </pic:cNvPicPr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13676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65460" w:rsidRDefault="00765460" w:rsidP="00765460">
      <w:pPr>
        <w:rPr>
          <w:rFonts w:ascii="Times New Roman" w:hAnsi="Times New Roman" w:cs="Times New Roman"/>
          <w:sz w:val="24"/>
          <w:szCs w:val="24"/>
        </w:rPr>
      </w:pPr>
    </w:p>
    <w:p w:rsidR="00765460" w:rsidRPr="00514519" w:rsidRDefault="00765460" w:rsidP="00514519">
      <w:pPr>
        <w:jc w:val="center"/>
        <w:rPr>
          <w:i/>
          <w:sz w:val="20"/>
          <w:szCs w:val="20"/>
        </w:rPr>
      </w:pPr>
      <w:bookmarkStart w:id="0" w:name="_GoBack"/>
      <w:r w:rsidRPr="00514519">
        <w:rPr>
          <w:rFonts w:ascii="Times New Roman" w:hAnsi="Times New Roman" w:cs="Times New Roman"/>
          <w:i/>
          <w:sz w:val="20"/>
          <w:szCs w:val="20"/>
        </w:rPr>
        <w:t>Figure S10. Variable importance plot (VIP) of model 5.</w:t>
      </w:r>
    </w:p>
    <w:bookmarkEnd w:id="0"/>
    <w:p w:rsidR="00765460" w:rsidRPr="00920821" w:rsidRDefault="00765460" w:rsidP="00765460">
      <w:r>
        <w:rPr>
          <w:noProof/>
        </w:rPr>
        <w:drawing>
          <wp:inline distT="0" distB="0" distL="0" distR="0">
            <wp:extent cx="5943600" cy="3136762"/>
            <wp:effectExtent l="19050" t="19050" r="19050" b="25538"/>
            <wp:docPr id="10" name="Picture 10" descr="G:\Probir\1_Post doc\Souvik\NEW_ILS_TOTAL\Paper\Paper corrected\Revised_IJQSPR\Revised IJQSPR send to sir\Figure_supple\Fig S1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G:\Probir\1_Post doc\Souvik\NEW_ILS_TOTAL\Paper\Paper corrected\Revised_IJQSPR\Revised IJQSPR send to sir\Figure_supple\Fig S10.jpg"/>
                    <pic:cNvPicPr>
                      <a:picLocks noChangeAspect="1" noChangeArrowheads="1"/>
                    </pic:cNvPicPr>
                  </pic:nvPicPr>
                  <pic:blipFill>
                    <a:blip r:embed="rId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13676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765460" w:rsidRPr="00920821" w:rsidSect="00765460">
      <w:footerReference w:type="default" r:id="rId37"/>
      <w:pgSz w:w="12240" w:h="15840" w:code="1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567CF" w:rsidRDefault="004567CF" w:rsidP="005F45E9">
      <w:pPr>
        <w:spacing w:after="0" w:line="240" w:lineRule="auto"/>
      </w:pPr>
      <w:r>
        <w:separator/>
      </w:r>
    </w:p>
  </w:endnote>
  <w:endnote w:type="continuationSeparator" w:id="0">
    <w:p w:rsidR="004567CF" w:rsidRDefault="004567CF" w:rsidP="005F45E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23062347"/>
      <w:docPartObj>
        <w:docPartGallery w:val="Page Numbers (Bottom of Page)"/>
        <w:docPartUnique/>
      </w:docPartObj>
    </w:sdtPr>
    <w:sdtEndPr/>
    <w:sdtContent>
      <w:p w:rsidR="000A584F" w:rsidRDefault="00765460">
        <w:pPr>
          <w:pStyle w:val="Footer"/>
          <w:jc w:val="right"/>
        </w:pPr>
        <w:r>
          <w:t>S</w:t>
        </w:r>
        <w:r w:rsidR="00514519">
          <w:fldChar w:fldCharType="begin"/>
        </w:r>
        <w:r w:rsidR="00514519">
          <w:instrText xml:space="preserve"> PAGE   \* MERGEFORMAT </w:instrText>
        </w:r>
        <w:r w:rsidR="00514519">
          <w:fldChar w:fldCharType="separate"/>
        </w:r>
        <w:r w:rsidR="00514519">
          <w:rPr>
            <w:noProof/>
          </w:rPr>
          <w:t>17</w:t>
        </w:r>
        <w:r w:rsidR="00514519">
          <w:rPr>
            <w:noProof/>
          </w:rPr>
          <w:fldChar w:fldCharType="end"/>
        </w:r>
      </w:p>
    </w:sdtContent>
  </w:sdt>
  <w:p w:rsidR="000A584F" w:rsidRDefault="000A584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567CF" w:rsidRDefault="004567CF" w:rsidP="005F45E9">
      <w:pPr>
        <w:spacing w:after="0" w:line="240" w:lineRule="auto"/>
      </w:pPr>
      <w:r>
        <w:separator/>
      </w:r>
    </w:p>
  </w:footnote>
  <w:footnote w:type="continuationSeparator" w:id="0">
    <w:p w:rsidR="004567CF" w:rsidRDefault="004567CF" w:rsidP="005F45E9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CF731B"/>
    <w:rsid w:val="00001691"/>
    <w:rsid w:val="000072BD"/>
    <w:rsid w:val="000111FA"/>
    <w:rsid w:val="00015A50"/>
    <w:rsid w:val="00017F04"/>
    <w:rsid w:val="00023AB2"/>
    <w:rsid w:val="00025ACA"/>
    <w:rsid w:val="00026B6B"/>
    <w:rsid w:val="000270F4"/>
    <w:rsid w:val="00031D97"/>
    <w:rsid w:val="00034043"/>
    <w:rsid w:val="00034267"/>
    <w:rsid w:val="00034755"/>
    <w:rsid w:val="00036690"/>
    <w:rsid w:val="0004028E"/>
    <w:rsid w:val="000430D9"/>
    <w:rsid w:val="000440E3"/>
    <w:rsid w:val="0005264E"/>
    <w:rsid w:val="0005362C"/>
    <w:rsid w:val="00056AEC"/>
    <w:rsid w:val="00066384"/>
    <w:rsid w:val="00074F2A"/>
    <w:rsid w:val="00085085"/>
    <w:rsid w:val="000A584F"/>
    <w:rsid w:val="000B67F4"/>
    <w:rsid w:val="000D5AAA"/>
    <w:rsid w:val="00104099"/>
    <w:rsid w:val="00107DD6"/>
    <w:rsid w:val="00111165"/>
    <w:rsid w:val="00115F77"/>
    <w:rsid w:val="0012200F"/>
    <w:rsid w:val="001342F3"/>
    <w:rsid w:val="00143402"/>
    <w:rsid w:val="0015316B"/>
    <w:rsid w:val="00174E52"/>
    <w:rsid w:val="0017605F"/>
    <w:rsid w:val="00196697"/>
    <w:rsid w:val="001A352B"/>
    <w:rsid w:val="001A4FE2"/>
    <w:rsid w:val="001B6C61"/>
    <w:rsid w:val="001C2358"/>
    <w:rsid w:val="001C7CCB"/>
    <w:rsid w:val="001D1912"/>
    <w:rsid w:val="001D5CD6"/>
    <w:rsid w:val="001D699D"/>
    <w:rsid w:val="001D794E"/>
    <w:rsid w:val="001E1F9F"/>
    <w:rsid w:val="002001CE"/>
    <w:rsid w:val="00201D00"/>
    <w:rsid w:val="00203ECF"/>
    <w:rsid w:val="00204145"/>
    <w:rsid w:val="00205352"/>
    <w:rsid w:val="0021036C"/>
    <w:rsid w:val="002141A8"/>
    <w:rsid w:val="002165A7"/>
    <w:rsid w:val="00224C24"/>
    <w:rsid w:val="0022542B"/>
    <w:rsid w:val="00230031"/>
    <w:rsid w:val="00232AF6"/>
    <w:rsid w:val="00244108"/>
    <w:rsid w:val="00244E17"/>
    <w:rsid w:val="0024589E"/>
    <w:rsid w:val="00245AF7"/>
    <w:rsid w:val="00246A5E"/>
    <w:rsid w:val="002513A2"/>
    <w:rsid w:val="00251931"/>
    <w:rsid w:val="002546BA"/>
    <w:rsid w:val="00263FF3"/>
    <w:rsid w:val="002801F6"/>
    <w:rsid w:val="002862F8"/>
    <w:rsid w:val="00292A5E"/>
    <w:rsid w:val="00296B9B"/>
    <w:rsid w:val="002B28C9"/>
    <w:rsid w:val="002C4D14"/>
    <w:rsid w:val="002D15A5"/>
    <w:rsid w:val="002D245D"/>
    <w:rsid w:val="002D3279"/>
    <w:rsid w:val="002E3B68"/>
    <w:rsid w:val="002E3D1F"/>
    <w:rsid w:val="002F15BC"/>
    <w:rsid w:val="002F2E4F"/>
    <w:rsid w:val="002F309C"/>
    <w:rsid w:val="002F700E"/>
    <w:rsid w:val="003026D8"/>
    <w:rsid w:val="00315833"/>
    <w:rsid w:val="00317E9A"/>
    <w:rsid w:val="003205C7"/>
    <w:rsid w:val="00322959"/>
    <w:rsid w:val="00334D7F"/>
    <w:rsid w:val="00335996"/>
    <w:rsid w:val="0034151A"/>
    <w:rsid w:val="00355C29"/>
    <w:rsid w:val="00360838"/>
    <w:rsid w:val="003625EF"/>
    <w:rsid w:val="00366644"/>
    <w:rsid w:val="003711E9"/>
    <w:rsid w:val="003766BE"/>
    <w:rsid w:val="00377D00"/>
    <w:rsid w:val="00381921"/>
    <w:rsid w:val="00383C68"/>
    <w:rsid w:val="003875E2"/>
    <w:rsid w:val="0039670F"/>
    <w:rsid w:val="003A13DE"/>
    <w:rsid w:val="003A3AD3"/>
    <w:rsid w:val="003A5769"/>
    <w:rsid w:val="003B5243"/>
    <w:rsid w:val="003F4821"/>
    <w:rsid w:val="004046F3"/>
    <w:rsid w:val="00405851"/>
    <w:rsid w:val="00407B04"/>
    <w:rsid w:val="00414B80"/>
    <w:rsid w:val="00414B9C"/>
    <w:rsid w:val="00423F06"/>
    <w:rsid w:val="00432235"/>
    <w:rsid w:val="00433478"/>
    <w:rsid w:val="004432A6"/>
    <w:rsid w:val="004567CF"/>
    <w:rsid w:val="00456996"/>
    <w:rsid w:val="00483DB1"/>
    <w:rsid w:val="0049744C"/>
    <w:rsid w:val="004A0D32"/>
    <w:rsid w:val="004A272F"/>
    <w:rsid w:val="004C59D3"/>
    <w:rsid w:val="004C65CE"/>
    <w:rsid w:val="004C6716"/>
    <w:rsid w:val="004C784F"/>
    <w:rsid w:val="004E3507"/>
    <w:rsid w:val="004E4472"/>
    <w:rsid w:val="004E577F"/>
    <w:rsid w:val="004E71CA"/>
    <w:rsid w:val="004F0811"/>
    <w:rsid w:val="004F6B15"/>
    <w:rsid w:val="005133CC"/>
    <w:rsid w:val="00514519"/>
    <w:rsid w:val="00516CC5"/>
    <w:rsid w:val="00517599"/>
    <w:rsid w:val="0052076E"/>
    <w:rsid w:val="00523C27"/>
    <w:rsid w:val="00527643"/>
    <w:rsid w:val="00561721"/>
    <w:rsid w:val="00563C08"/>
    <w:rsid w:val="005653CC"/>
    <w:rsid w:val="005852DB"/>
    <w:rsid w:val="005A0C3D"/>
    <w:rsid w:val="005A29A4"/>
    <w:rsid w:val="005C0955"/>
    <w:rsid w:val="005D03BB"/>
    <w:rsid w:val="005D14EE"/>
    <w:rsid w:val="005E1271"/>
    <w:rsid w:val="005E35BF"/>
    <w:rsid w:val="005E7D9A"/>
    <w:rsid w:val="005F2B7C"/>
    <w:rsid w:val="005F45E9"/>
    <w:rsid w:val="00600020"/>
    <w:rsid w:val="0060433C"/>
    <w:rsid w:val="00605BAB"/>
    <w:rsid w:val="00630134"/>
    <w:rsid w:val="00630E83"/>
    <w:rsid w:val="00631894"/>
    <w:rsid w:val="0063622D"/>
    <w:rsid w:val="00646065"/>
    <w:rsid w:val="00646DB6"/>
    <w:rsid w:val="00662903"/>
    <w:rsid w:val="00664DB4"/>
    <w:rsid w:val="00671A79"/>
    <w:rsid w:val="00682182"/>
    <w:rsid w:val="00682A11"/>
    <w:rsid w:val="00684311"/>
    <w:rsid w:val="00692D75"/>
    <w:rsid w:val="006935BB"/>
    <w:rsid w:val="006C04CE"/>
    <w:rsid w:val="006C1AAA"/>
    <w:rsid w:val="006D330D"/>
    <w:rsid w:val="006D4F04"/>
    <w:rsid w:val="006E3C00"/>
    <w:rsid w:val="006E780E"/>
    <w:rsid w:val="00706ED3"/>
    <w:rsid w:val="00732A01"/>
    <w:rsid w:val="00733C49"/>
    <w:rsid w:val="007430B9"/>
    <w:rsid w:val="00747FC9"/>
    <w:rsid w:val="007570C9"/>
    <w:rsid w:val="007574E4"/>
    <w:rsid w:val="00757A77"/>
    <w:rsid w:val="00757DCF"/>
    <w:rsid w:val="00760604"/>
    <w:rsid w:val="00761482"/>
    <w:rsid w:val="00765460"/>
    <w:rsid w:val="00772225"/>
    <w:rsid w:val="007741CC"/>
    <w:rsid w:val="00793291"/>
    <w:rsid w:val="00794956"/>
    <w:rsid w:val="007A119F"/>
    <w:rsid w:val="007A1CC6"/>
    <w:rsid w:val="007A3329"/>
    <w:rsid w:val="007A4A31"/>
    <w:rsid w:val="007B0211"/>
    <w:rsid w:val="007B6BA4"/>
    <w:rsid w:val="007C0284"/>
    <w:rsid w:val="007C357F"/>
    <w:rsid w:val="007E099D"/>
    <w:rsid w:val="007F7BB9"/>
    <w:rsid w:val="00806808"/>
    <w:rsid w:val="00806EBF"/>
    <w:rsid w:val="0081728D"/>
    <w:rsid w:val="00820641"/>
    <w:rsid w:val="00824DA1"/>
    <w:rsid w:val="00824E8C"/>
    <w:rsid w:val="00825892"/>
    <w:rsid w:val="0083303C"/>
    <w:rsid w:val="00842BE9"/>
    <w:rsid w:val="00860301"/>
    <w:rsid w:val="00886E40"/>
    <w:rsid w:val="008A433D"/>
    <w:rsid w:val="008A7D0E"/>
    <w:rsid w:val="008B403A"/>
    <w:rsid w:val="008B62E4"/>
    <w:rsid w:val="008B67BA"/>
    <w:rsid w:val="008B7591"/>
    <w:rsid w:val="008D1958"/>
    <w:rsid w:val="008D269D"/>
    <w:rsid w:val="008F0B6E"/>
    <w:rsid w:val="008F3FC2"/>
    <w:rsid w:val="008F59BF"/>
    <w:rsid w:val="00907AE8"/>
    <w:rsid w:val="009200B7"/>
    <w:rsid w:val="009222E6"/>
    <w:rsid w:val="0092363D"/>
    <w:rsid w:val="00935728"/>
    <w:rsid w:val="009418D9"/>
    <w:rsid w:val="00955349"/>
    <w:rsid w:val="00956F09"/>
    <w:rsid w:val="00961BC0"/>
    <w:rsid w:val="00963DAE"/>
    <w:rsid w:val="009674AA"/>
    <w:rsid w:val="00970D8F"/>
    <w:rsid w:val="009718D5"/>
    <w:rsid w:val="00972BC7"/>
    <w:rsid w:val="00975DFC"/>
    <w:rsid w:val="009964D1"/>
    <w:rsid w:val="009A0487"/>
    <w:rsid w:val="009A351E"/>
    <w:rsid w:val="009A648E"/>
    <w:rsid w:val="009B2062"/>
    <w:rsid w:val="009C739A"/>
    <w:rsid w:val="009D0AD1"/>
    <w:rsid w:val="009D58F4"/>
    <w:rsid w:val="009E2299"/>
    <w:rsid w:val="009E52E8"/>
    <w:rsid w:val="009E6B72"/>
    <w:rsid w:val="00A041C7"/>
    <w:rsid w:val="00A063CD"/>
    <w:rsid w:val="00A119E9"/>
    <w:rsid w:val="00A237CF"/>
    <w:rsid w:val="00A31BA7"/>
    <w:rsid w:val="00A344CE"/>
    <w:rsid w:val="00A361DD"/>
    <w:rsid w:val="00A429B8"/>
    <w:rsid w:val="00A44DE5"/>
    <w:rsid w:val="00A53635"/>
    <w:rsid w:val="00A56801"/>
    <w:rsid w:val="00A6708D"/>
    <w:rsid w:val="00A717CC"/>
    <w:rsid w:val="00A75702"/>
    <w:rsid w:val="00A856D6"/>
    <w:rsid w:val="00A90099"/>
    <w:rsid w:val="00A90374"/>
    <w:rsid w:val="00A9143A"/>
    <w:rsid w:val="00AC0323"/>
    <w:rsid w:val="00AC2CAD"/>
    <w:rsid w:val="00AC316C"/>
    <w:rsid w:val="00AD0DD1"/>
    <w:rsid w:val="00AE2C91"/>
    <w:rsid w:val="00B03ED9"/>
    <w:rsid w:val="00B107D7"/>
    <w:rsid w:val="00B14654"/>
    <w:rsid w:val="00B16EAE"/>
    <w:rsid w:val="00B22685"/>
    <w:rsid w:val="00B269E9"/>
    <w:rsid w:val="00B32579"/>
    <w:rsid w:val="00B47061"/>
    <w:rsid w:val="00B5219B"/>
    <w:rsid w:val="00B560C9"/>
    <w:rsid w:val="00B73636"/>
    <w:rsid w:val="00B9244D"/>
    <w:rsid w:val="00B939BD"/>
    <w:rsid w:val="00B93BD6"/>
    <w:rsid w:val="00B94C5F"/>
    <w:rsid w:val="00BA6BDA"/>
    <w:rsid w:val="00BB0128"/>
    <w:rsid w:val="00BB6C94"/>
    <w:rsid w:val="00BC5FAD"/>
    <w:rsid w:val="00BC7950"/>
    <w:rsid w:val="00BE3755"/>
    <w:rsid w:val="00BE4E06"/>
    <w:rsid w:val="00BE6213"/>
    <w:rsid w:val="00C12A14"/>
    <w:rsid w:val="00C14DC0"/>
    <w:rsid w:val="00C21516"/>
    <w:rsid w:val="00C222B8"/>
    <w:rsid w:val="00C31094"/>
    <w:rsid w:val="00C54B68"/>
    <w:rsid w:val="00C558E8"/>
    <w:rsid w:val="00C56B8B"/>
    <w:rsid w:val="00C67736"/>
    <w:rsid w:val="00C716E8"/>
    <w:rsid w:val="00C71E9F"/>
    <w:rsid w:val="00C757CE"/>
    <w:rsid w:val="00C82AFF"/>
    <w:rsid w:val="00CA2C2F"/>
    <w:rsid w:val="00CA4F46"/>
    <w:rsid w:val="00CB58D9"/>
    <w:rsid w:val="00CB6440"/>
    <w:rsid w:val="00CC6228"/>
    <w:rsid w:val="00CC7094"/>
    <w:rsid w:val="00CD0637"/>
    <w:rsid w:val="00CD456F"/>
    <w:rsid w:val="00CE104E"/>
    <w:rsid w:val="00CF1582"/>
    <w:rsid w:val="00CF2A50"/>
    <w:rsid w:val="00CF5CA6"/>
    <w:rsid w:val="00CF614D"/>
    <w:rsid w:val="00CF6A3F"/>
    <w:rsid w:val="00CF731B"/>
    <w:rsid w:val="00D023D6"/>
    <w:rsid w:val="00D051CE"/>
    <w:rsid w:val="00D0577F"/>
    <w:rsid w:val="00D14268"/>
    <w:rsid w:val="00D15E4C"/>
    <w:rsid w:val="00D268EB"/>
    <w:rsid w:val="00D26F43"/>
    <w:rsid w:val="00D34E01"/>
    <w:rsid w:val="00D3736D"/>
    <w:rsid w:val="00D46ED0"/>
    <w:rsid w:val="00D53F58"/>
    <w:rsid w:val="00D7374B"/>
    <w:rsid w:val="00D76020"/>
    <w:rsid w:val="00DA0C43"/>
    <w:rsid w:val="00DA3F92"/>
    <w:rsid w:val="00DA4D78"/>
    <w:rsid w:val="00DC18CF"/>
    <w:rsid w:val="00DC290C"/>
    <w:rsid w:val="00DD26A2"/>
    <w:rsid w:val="00DE2A0F"/>
    <w:rsid w:val="00DE5381"/>
    <w:rsid w:val="00DE5747"/>
    <w:rsid w:val="00DE5BA3"/>
    <w:rsid w:val="00DF0378"/>
    <w:rsid w:val="00DF21BC"/>
    <w:rsid w:val="00DF461B"/>
    <w:rsid w:val="00E00DAF"/>
    <w:rsid w:val="00E279BB"/>
    <w:rsid w:val="00E365AC"/>
    <w:rsid w:val="00E37D77"/>
    <w:rsid w:val="00E400E2"/>
    <w:rsid w:val="00E41260"/>
    <w:rsid w:val="00E41B88"/>
    <w:rsid w:val="00E431FC"/>
    <w:rsid w:val="00E469D6"/>
    <w:rsid w:val="00E52527"/>
    <w:rsid w:val="00E546F9"/>
    <w:rsid w:val="00E60A67"/>
    <w:rsid w:val="00E60AD5"/>
    <w:rsid w:val="00E61E86"/>
    <w:rsid w:val="00E70074"/>
    <w:rsid w:val="00E80226"/>
    <w:rsid w:val="00E87420"/>
    <w:rsid w:val="00E947DB"/>
    <w:rsid w:val="00EA0152"/>
    <w:rsid w:val="00EA6377"/>
    <w:rsid w:val="00EB3D12"/>
    <w:rsid w:val="00EC5310"/>
    <w:rsid w:val="00ED1CED"/>
    <w:rsid w:val="00ED257F"/>
    <w:rsid w:val="00ED45E4"/>
    <w:rsid w:val="00EE1322"/>
    <w:rsid w:val="00EE5F2D"/>
    <w:rsid w:val="00EF1238"/>
    <w:rsid w:val="00F02D76"/>
    <w:rsid w:val="00F2141C"/>
    <w:rsid w:val="00F45BA0"/>
    <w:rsid w:val="00F5067E"/>
    <w:rsid w:val="00F55125"/>
    <w:rsid w:val="00F56F48"/>
    <w:rsid w:val="00F57197"/>
    <w:rsid w:val="00F651AE"/>
    <w:rsid w:val="00F718A6"/>
    <w:rsid w:val="00F7421D"/>
    <w:rsid w:val="00F75157"/>
    <w:rsid w:val="00F77074"/>
    <w:rsid w:val="00F9593F"/>
    <w:rsid w:val="00F964DE"/>
    <w:rsid w:val="00FB279F"/>
    <w:rsid w:val="00FC63E7"/>
    <w:rsid w:val="00FE4F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."/>
  <w:listSeparator w:val=","/>
  <w14:docId w14:val="6A7CB187"/>
  <w15:docId w15:val="{E094C2D6-1E5D-4254-B4B9-961F85C3A79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3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  <w:rsid w:val="005133C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E2A0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E2A0F"/>
    <w:rPr>
      <w:rFonts w:ascii="Tahoma" w:hAnsi="Tahoma" w:cs="Tahoma"/>
      <w:sz w:val="16"/>
      <w:szCs w:val="16"/>
    </w:rPr>
  </w:style>
  <w:style w:type="character" w:styleId="CommentReference">
    <w:name w:val="annotation reference"/>
    <w:basedOn w:val="DefaultParagraphFont"/>
    <w:uiPriority w:val="99"/>
    <w:semiHidden/>
    <w:unhideWhenUsed/>
    <w:rsid w:val="00DE2A0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E2A0F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E2A0F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E2A0F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E2A0F"/>
    <w:rPr>
      <w:b/>
      <w:bCs/>
      <w:sz w:val="20"/>
      <w:szCs w:val="20"/>
    </w:rPr>
  </w:style>
  <w:style w:type="paragraph" w:styleId="Revision">
    <w:name w:val="Revision"/>
    <w:hidden/>
    <w:uiPriority w:val="99"/>
    <w:semiHidden/>
    <w:rsid w:val="002D15A5"/>
    <w:pPr>
      <w:spacing w:after="0" w:line="240" w:lineRule="auto"/>
    </w:pPr>
  </w:style>
  <w:style w:type="paragraph" w:customStyle="1" w:styleId="Default">
    <w:name w:val="Default"/>
    <w:rsid w:val="002862F8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ListParagraph">
    <w:name w:val="List Paragraph"/>
    <w:basedOn w:val="Normal"/>
    <w:uiPriority w:val="34"/>
    <w:qFormat/>
    <w:rsid w:val="00935728"/>
    <w:pPr>
      <w:ind w:left="720"/>
      <w:contextualSpacing/>
    </w:pPr>
  </w:style>
  <w:style w:type="paragraph" w:styleId="Subtitle">
    <w:name w:val="Subtitle"/>
    <w:basedOn w:val="Normal"/>
    <w:next w:val="Normal"/>
    <w:link w:val="SubtitleChar"/>
    <w:uiPriority w:val="11"/>
    <w:qFormat/>
    <w:rsid w:val="00203ECF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203ECF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apple-converted-space">
    <w:name w:val="apple-converted-space"/>
    <w:basedOn w:val="DefaultParagraphFont"/>
    <w:rsid w:val="002F309C"/>
  </w:style>
  <w:style w:type="character" w:styleId="Hyperlink">
    <w:name w:val="Hyperlink"/>
    <w:basedOn w:val="DefaultParagraphFont"/>
    <w:uiPriority w:val="99"/>
    <w:unhideWhenUsed/>
    <w:rsid w:val="0004028E"/>
    <w:rPr>
      <w:color w:val="0000FF" w:themeColor="hyperlink"/>
      <w:u w:val="single"/>
    </w:rPr>
  </w:style>
  <w:style w:type="character" w:customStyle="1" w:styleId="isbn-label">
    <w:name w:val="isbn-label"/>
    <w:basedOn w:val="DefaultParagraphFont"/>
    <w:rsid w:val="00A75702"/>
  </w:style>
  <w:style w:type="paragraph" w:styleId="Header">
    <w:name w:val="header"/>
    <w:basedOn w:val="Normal"/>
    <w:link w:val="HeaderChar"/>
    <w:uiPriority w:val="99"/>
    <w:semiHidden/>
    <w:unhideWhenUsed/>
    <w:rsid w:val="005F45E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5F45E9"/>
  </w:style>
  <w:style w:type="paragraph" w:styleId="Footer">
    <w:name w:val="footer"/>
    <w:basedOn w:val="Normal"/>
    <w:link w:val="FooterChar"/>
    <w:uiPriority w:val="99"/>
    <w:unhideWhenUsed/>
    <w:rsid w:val="005F45E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F45E9"/>
  </w:style>
  <w:style w:type="character" w:styleId="LineNumber">
    <w:name w:val="line number"/>
    <w:basedOn w:val="DefaultParagraphFont"/>
    <w:uiPriority w:val="99"/>
    <w:semiHidden/>
    <w:unhideWhenUsed/>
    <w:rsid w:val="00E60A6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1565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562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40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8.emf"/><Relationship Id="rId34" Type="http://schemas.openxmlformats.org/officeDocument/2006/relationships/image" Target="media/image18.jpeg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image" Target="media/image10.emf"/><Relationship Id="rId33" Type="http://schemas.openxmlformats.org/officeDocument/2006/relationships/image" Target="media/image17.jpeg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jpeg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oleObject" Target="embeddings/oleObject9.bin"/><Relationship Id="rId32" Type="http://schemas.openxmlformats.org/officeDocument/2006/relationships/image" Target="media/image16.jpeg"/><Relationship Id="rId37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image" Target="media/image9.emf"/><Relationship Id="rId28" Type="http://schemas.openxmlformats.org/officeDocument/2006/relationships/image" Target="media/image12.jpeg"/><Relationship Id="rId36" Type="http://schemas.openxmlformats.org/officeDocument/2006/relationships/image" Target="media/image20.jpeg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31" Type="http://schemas.openxmlformats.org/officeDocument/2006/relationships/image" Target="media/image15.jpeg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jpeg"/><Relationship Id="rId30" Type="http://schemas.openxmlformats.org/officeDocument/2006/relationships/image" Target="media/image14.jpeg"/><Relationship Id="rId35" Type="http://schemas.openxmlformats.org/officeDocument/2006/relationships/image" Target="media/image19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5861BEE-A9B8-4A3C-8443-F8077A7E4AE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7</Pages>
  <Words>2843</Words>
  <Characters>16206</Characters>
  <Application>Microsoft Office Word</Application>
  <DocSecurity>0</DocSecurity>
  <Lines>135</Lines>
  <Paragraphs>3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0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r. K Roy</dc:creator>
  <cp:lastModifiedBy>Sean Eckman</cp:lastModifiedBy>
  <cp:revision>3</cp:revision>
  <dcterms:created xsi:type="dcterms:W3CDTF">2016-09-27T10:51:00Z</dcterms:created>
  <dcterms:modified xsi:type="dcterms:W3CDTF">2016-10-06T14:21:00Z</dcterms:modified>
</cp:coreProperties>
</file>